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9" r:id="rId2"/>
    <p:sldId id="260" r:id="rId3"/>
    <p:sldId id="261" r:id="rId4"/>
    <p:sldId id="262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6" r:id="rId16"/>
    <p:sldId id="277" r:id="rId17"/>
    <p:sldId id="278" r:id="rId18"/>
    <p:sldId id="279" r:id="rId19"/>
    <p:sldId id="280" r:id="rId20"/>
    <p:sldId id="274" r:id="rId21"/>
    <p:sldId id="281" r:id="rId22"/>
    <p:sldId id="282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364" autoAdjust="0"/>
  </p:normalViewPr>
  <p:slideViewPr>
    <p:cSldViewPr snapToGrid="0">
      <p:cViewPr varScale="1">
        <p:scale>
          <a:sx n="70" d="100"/>
          <a:sy n="70" d="100"/>
        </p:scale>
        <p:origin x="66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HÌNH BÌNH HÀNH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D76460-7D46-41D5-9BD5-525C8E03038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DBA547-DD35-467D-88B7-459BDD8D16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341146"/>
      </p:ext>
    </p:extLst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HÌNH BÌNH HÀNH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E3CA4A-AF12-445F-A31E-9FEF764C1C34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6B30C6-7752-4D02-B858-823C03D503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610192"/>
      </p:ext>
    </p:extLst>
  </p:cSld>
  <p:clrMap bg1="lt1" tx1="dk1" bg2="lt2" tx2="dk2" accent1="accent1" accent2="accent2" accent3="accent3" accent4="accent4" accent5="accent5" accent6="accent6" hlink="hlink" folHlink="folHlink"/>
  <p:hf sldNum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- Ấn</a:t>
            </a:r>
            <a:r>
              <a:rPr lang="en-US" baseline="0" smtClean="0"/>
              <a:t> vào các số 1, 2, 3, 4 để chọn các câu hỏi tương ứng.</a:t>
            </a:r>
          </a:p>
          <a:p>
            <a:r>
              <a:rPr lang="en-US" smtClean="0"/>
              <a:t>- Sau khi HS chọn</a:t>
            </a:r>
            <a:r>
              <a:rPr lang="en-US" baseline="0" smtClean="0"/>
              <a:t> đúng và quay lại slide này rồi, GV chọn vào người dưới tảng đá tương ứng với câu hỏi để giải cứu họ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8A48D4-7D0E-4E1F-BF92-4960C72A25D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370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Sau</a:t>
            </a:r>
            <a:r>
              <a:rPr lang="en-US" baseline="0" smtClean="0"/>
              <a:t> khi HS chọn được đáp án đúng, GV ấn vào mấy tảng đá góc phải bên dưới màn hình để quay lại slide đầu trò chơi.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CAE854-2D0E-4BAC-8E93-070E8294560D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330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CAE854-2D0E-4BAC-8E93-070E8294560D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713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F9D103-E343-4531-8568-F9D14542DFA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A46B0-D094-412F-96F5-E308ECFB1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0044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F9D103-E343-4531-8568-F9D14542DFA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A46B0-D094-412F-96F5-E308ECFB1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5861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F9D103-E343-4531-8568-F9D14542DFA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A46B0-D094-412F-96F5-E308ECFB1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1317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F9D103-E343-4531-8568-F9D14542DFA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A46B0-D094-412F-96F5-E308ECFB1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608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F9D103-E343-4531-8568-F9D14542DFA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A46B0-D094-412F-96F5-E308ECFB1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819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F9D103-E343-4531-8568-F9D14542DFA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A46B0-D094-412F-96F5-E308ECFB1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8796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F9D103-E343-4531-8568-F9D14542DFA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A46B0-D094-412F-96F5-E308ECFB1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201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F9D103-E343-4531-8568-F9D14542DFA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A46B0-D094-412F-96F5-E308ECFB1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377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F9D103-E343-4531-8568-F9D14542DFA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A46B0-D094-412F-96F5-E308ECFB1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398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F9D103-E343-4531-8568-F9D14542DFA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A46B0-D094-412F-96F5-E308ECFB1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768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F9D103-E343-4531-8568-F9D14542DFA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A46B0-D094-412F-96F5-E308ECFB1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6766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F9D103-E343-4531-8568-F9D14542DFA1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BA46B0-D094-412F-96F5-E308ECFB1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368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0.jpeg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png"/><Relationship Id="rId18" Type="http://schemas.openxmlformats.org/officeDocument/2006/relationships/image" Target="../media/image44.png"/><Relationship Id="rId26" Type="http://schemas.openxmlformats.org/officeDocument/2006/relationships/image" Target="../media/image50.png"/><Relationship Id="rId39" Type="http://schemas.openxmlformats.org/officeDocument/2006/relationships/slide" Target="slide18.xml"/><Relationship Id="rId21" Type="http://schemas.microsoft.com/office/2007/relationships/hdphoto" Target="../media/hdphoto3.wdp"/><Relationship Id="rId34" Type="http://schemas.microsoft.com/office/2007/relationships/hdphoto" Target="../media/hdphoto7.wdp"/><Relationship Id="rId42" Type="http://schemas.openxmlformats.org/officeDocument/2006/relationships/image" Target="../media/image57.png"/><Relationship Id="rId7" Type="http://schemas.openxmlformats.org/officeDocument/2006/relationships/image" Target="../media/image35.png"/><Relationship Id="rId2" Type="http://schemas.openxmlformats.org/officeDocument/2006/relationships/audio" Target="../media/media1.mp3"/><Relationship Id="rId16" Type="http://schemas.openxmlformats.org/officeDocument/2006/relationships/image" Target="../media/image42.png"/><Relationship Id="rId20" Type="http://schemas.openxmlformats.org/officeDocument/2006/relationships/image" Target="../media/image46.png"/><Relationship Id="rId29" Type="http://schemas.openxmlformats.org/officeDocument/2006/relationships/slide" Target="slide15.xml"/><Relationship Id="rId41" Type="http://schemas.microsoft.com/office/2007/relationships/hdphoto" Target="../media/hdphoto9.wdp"/><Relationship Id="rId1" Type="http://schemas.microsoft.com/office/2007/relationships/media" Target="../media/media1.mp3"/><Relationship Id="rId6" Type="http://schemas.openxmlformats.org/officeDocument/2006/relationships/audio" Target="../media/audio2.wav"/><Relationship Id="rId11" Type="http://schemas.microsoft.com/office/2007/relationships/hdphoto" Target="../media/hdphoto2.wdp"/><Relationship Id="rId24" Type="http://schemas.openxmlformats.org/officeDocument/2006/relationships/image" Target="../media/image48.png"/><Relationship Id="rId32" Type="http://schemas.openxmlformats.org/officeDocument/2006/relationships/slide" Target="slide16.xml"/><Relationship Id="rId37" Type="http://schemas.microsoft.com/office/2007/relationships/hdphoto" Target="../media/hdphoto8.wdp"/><Relationship Id="rId40" Type="http://schemas.openxmlformats.org/officeDocument/2006/relationships/image" Target="../media/image56.png"/><Relationship Id="rId5" Type="http://schemas.openxmlformats.org/officeDocument/2006/relationships/audio" Target="../media/audio1.wav"/><Relationship Id="rId15" Type="http://schemas.openxmlformats.org/officeDocument/2006/relationships/image" Target="../media/image41.png"/><Relationship Id="rId23" Type="http://schemas.microsoft.com/office/2007/relationships/hdphoto" Target="../media/hdphoto4.wdp"/><Relationship Id="rId28" Type="http://schemas.openxmlformats.org/officeDocument/2006/relationships/image" Target="../media/image51.png"/><Relationship Id="rId36" Type="http://schemas.openxmlformats.org/officeDocument/2006/relationships/image" Target="../media/image54.png"/><Relationship Id="rId10" Type="http://schemas.openxmlformats.org/officeDocument/2006/relationships/image" Target="../media/image37.png"/><Relationship Id="rId19" Type="http://schemas.openxmlformats.org/officeDocument/2006/relationships/image" Target="../media/image45.png"/><Relationship Id="rId31" Type="http://schemas.microsoft.com/office/2007/relationships/hdphoto" Target="../media/hdphoto6.wdp"/><Relationship Id="rId4" Type="http://schemas.openxmlformats.org/officeDocument/2006/relationships/notesSlide" Target="../notesSlides/notesSlide1.xml"/><Relationship Id="rId9" Type="http://schemas.microsoft.com/office/2007/relationships/hdphoto" Target="../media/hdphoto1.wdp"/><Relationship Id="rId14" Type="http://schemas.openxmlformats.org/officeDocument/2006/relationships/image" Target="../media/image40.png"/><Relationship Id="rId22" Type="http://schemas.openxmlformats.org/officeDocument/2006/relationships/image" Target="../media/image47.png"/><Relationship Id="rId27" Type="http://schemas.microsoft.com/office/2007/relationships/hdphoto" Target="../media/hdphoto5.wdp"/><Relationship Id="rId30" Type="http://schemas.openxmlformats.org/officeDocument/2006/relationships/image" Target="../media/image52.png"/><Relationship Id="rId35" Type="http://schemas.openxmlformats.org/officeDocument/2006/relationships/slide" Target="slide17.xml"/><Relationship Id="rId8" Type="http://schemas.openxmlformats.org/officeDocument/2006/relationships/image" Target="../media/image36.png"/><Relationship Id="rId3" Type="http://schemas.openxmlformats.org/officeDocument/2006/relationships/slideLayout" Target="../slideLayouts/slideLayout1.xml"/><Relationship Id="rId12" Type="http://schemas.openxmlformats.org/officeDocument/2006/relationships/image" Target="../media/image38.png"/><Relationship Id="rId17" Type="http://schemas.openxmlformats.org/officeDocument/2006/relationships/image" Target="../media/image43.png"/><Relationship Id="rId25" Type="http://schemas.openxmlformats.org/officeDocument/2006/relationships/image" Target="../media/image49.png"/><Relationship Id="rId33" Type="http://schemas.openxmlformats.org/officeDocument/2006/relationships/image" Target="../media/image53.png"/><Relationship Id="rId38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2.png"/><Relationship Id="rId3" Type="http://schemas.openxmlformats.org/officeDocument/2006/relationships/audio" Target="../media/audio1.wav"/><Relationship Id="rId7" Type="http://schemas.openxmlformats.org/officeDocument/2006/relationships/image" Target="../media/image58.png"/><Relationship Id="rId12" Type="http://schemas.openxmlformats.org/officeDocument/2006/relationships/image" Target="../media/image61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5.wav"/><Relationship Id="rId11" Type="http://schemas.openxmlformats.org/officeDocument/2006/relationships/image" Target="../media/image42.png"/><Relationship Id="rId5" Type="http://schemas.openxmlformats.org/officeDocument/2006/relationships/audio" Target="../media/audio4.wav"/><Relationship Id="rId15" Type="http://schemas.openxmlformats.org/officeDocument/2006/relationships/image" Target="../media/image64.png"/><Relationship Id="rId10" Type="http://schemas.openxmlformats.org/officeDocument/2006/relationships/slide" Target="slide14.xml"/><Relationship Id="rId4" Type="http://schemas.openxmlformats.org/officeDocument/2006/relationships/audio" Target="../media/audio3.wav"/><Relationship Id="rId9" Type="http://schemas.openxmlformats.org/officeDocument/2006/relationships/image" Target="../media/image60.png"/><Relationship Id="rId14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59.png"/><Relationship Id="rId12" Type="http://schemas.openxmlformats.org/officeDocument/2006/relationships/image" Target="../media/image66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png"/><Relationship Id="rId11" Type="http://schemas.openxmlformats.org/officeDocument/2006/relationships/image" Target="../media/image65.png"/><Relationship Id="rId5" Type="http://schemas.openxmlformats.org/officeDocument/2006/relationships/audio" Target="../media/audio5.wav"/><Relationship Id="rId10" Type="http://schemas.openxmlformats.org/officeDocument/2006/relationships/image" Target="../media/image42.png"/><Relationship Id="rId4" Type="http://schemas.openxmlformats.org/officeDocument/2006/relationships/audio" Target="../media/audio4.wav"/><Relationship Id="rId9" Type="http://schemas.openxmlformats.org/officeDocument/2006/relationships/slide" Target="slide1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7.emf"/><Relationship Id="rId3" Type="http://schemas.openxmlformats.org/officeDocument/2006/relationships/audio" Target="../media/audio1.wav"/><Relationship Id="rId7" Type="http://schemas.openxmlformats.org/officeDocument/2006/relationships/image" Target="../media/image58.png"/><Relationship Id="rId12" Type="http://schemas.openxmlformats.org/officeDocument/2006/relationships/image" Target="../media/image6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5.wav"/><Relationship Id="rId11" Type="http://schemas.openxmlformats.org/officeDocument/2006/relationships/image" Target="../media/image42.png"/><Relationship Id="rId5" Type="http://schemas.openxmlformats.org/officeDocument/2006/relationships/audio" Target="../media/audio4.wav"/><Relationship Id="rId10" Type="http://schemas.openxmlformats.org/officeDocument/2006/relationships/slide" Target="slide14.xml"/><Relationship Id="rId4" Type="http://schemas.openxmlformats.org/officeDocument/2006/relationships/audio" Target="../media/audio3.wav"/><Relationship Id="rId9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59.png"/><Relationship Id="rId12" Type="http://schemas.openxmlformats.org/officeDocument/2006/relationships/image" Target="../media/image68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png"/><Relationship Id="rId11" Type="http://schemas.openxmlformats.org/officeDocument/2006/relationships/image" Target="../media/image65.png"/><Relationship Id="rId5" Type="http://schemas.openxmlformats.org/officeDocument/2006/relationships/audio" Target="../media/audio5.wav"/><Relationship Id="rId10" Type="http://schemas.openxmlformats.org/officeDocument/2006/relationships/image" Target="../media/image42.png"/><Relationship Id="rId4" Type="http://schemas.openxmlformats.org/officeDocument/2006/relationships/audio" Target="../media/audio4.wav"/><Relationship Id="rId9" Type="http://schemas.openxmlformats.org/officeDocument/2006/relationships/slide" Target="slide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9.svg"/><Relationship Id="rId7" Type="http://schemas.openxmlformats.org/officeDocument/2006/relationships/image" Target="../media/image33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70.svg"/><Relationship Id="rId10" Type="http://schemas.openxmlformats.org/officeDocument/2006/relationships/image" Target="../media/image75.PNG"/><Relationship Id="rId4" Type="http://schemas.openxmlformats.org/officeDocument/2006/relationships/image" Target="../media/image72.png"/><Relationship Id="rId9" Type="http://schemas.openxmlformats.org/officeDocument/2006/relationships/image" Target="../media/image7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png"/><Relationship Id="rId5" Type="http://schemas.openxmlformats.org/officeDocument/2006/relationships/image" Target="../media/image11.svg"/><Relationship Id="rId4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9.wmf"/><Relationship Id="rId3" Type="http://schemas.openxmlformats.org/officeDocument/2006/relationships/image" Target="../media/image13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Relationship Id="rId1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5.png"/><Relationship Id="rId3" Type="http://schemas.openxmlformats.org/officeDocument/2006/relationships/image" Target="../media/image10.png"/><Relationship Id="rId7" Type="http://schemas.openxmlformats.org/officeDocument/2006/relationships/image" Target="../media/image21.wmf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2.wmf"/><Relationship Id="rId1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ình nền Powerpoint làm Slide chào hỏi 10 - Kinh nghiệm dạy học">
            <a:extLst>
              <a:ext uri="{FF2B5EF4-FFF2-40B4-BE49-F238E27FC236}">
                <a16:creationId xmlns:a16="http://schemas.microsoft.com/office/drawing/2014/main" id="{894BBEDC-F54C-EE29-9D33-3E8854AFB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3326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7DD1AF-1262-2A13-C784-A99C0C12842A}"/>
              </a:ext>
            </a:extLst>
          </p:cNvPr>
          <p:cNvSpPr txBox="1"/>
          <p:nvPr/>
        </p:nvSpPr>
        <p:spPr>
          <a:xfrm>
            <a:off x="3319545" y="1609947"/>
            <a:ext cx="6340331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 ĐIỆN TỬ MÔN TOÁN </a:t>
            </a:r>
            <a:r>
              <a:rPr lang="en-US" sz="2400" b="1" dirty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2400" b="1" dirty="0" smtClean="0">
              <a:ln w="38100"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dirty="0" smtClean="0">
              <a:ln w="38100"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b="1" dirty="0" smtClean="0">
                <a:ln w="38100">
                  <a:noFill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HÌNH BÌNH HÀNH</a:t>
            </a:r>
            <a:endParaRPr lang="en-VN" sz="4000" b="1" dirty="0">
              <a:ln w="38100">
                <a:noFill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ED2715-3602-A60F-684E-95177943243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323" t="7012" r="8375" b="3760"/>
          <a:stretch/>
        </p:blipFill>
        <p:spPr>
          <a:xfrm>
            <a:off x="379987" y="239534"/>
            <a:ext cx="1027821" cy="1035299"/>
          </a:xfrm>
          <a:prstGeom prst="ellipse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D979643-5930-F34B-D70D-3C7631DB7CF4}"/>
              </a:ext>
            </a:extLst>
          </p:cNvPr>
          <p:cNvSpPr txBox="1"/>
          <p:nvPr/>
        </p:nvSpPr>
        <p:spPr>
          <a:xfrm>
            <a:off x="4872570" y="3403644"/>
            <a:ext cx="323428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2800" b="1" dirty="0" err="1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o</a:t>
            </a:r>
            <a:r>
              <a:rPr lang="en-US" sz="2800" b="1" dirty="0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b="1" dirty="0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endParaRPr lang="en-US" sz="2800" b="1" dirty="0" smtClean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 err="1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b="1" dirty="0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VN" sz="2800" b="1" dirty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979643-5930-F34B-D70D-3C7631DB7CF4}"/>
              </a:ext>
            </a:extLst>
          </p:cNvPr>
          <p:cNvSpPr txBox="1"/>
          <p:nvPr/>
        </p:nvSpPr>
        <p:spPr>
          <a:xfrm>
            <a:off x="3508494" y="616470"/>
            <a:ext cx="53025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smtClean="0">
                <a:ln w="38100">
                  <a:noFill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ONG BIÊN</a:t>
            </a:r>
            <a:endParaRPr lang="en-VN" sz="3000" b="1" dirty="0">
              <a:ln w="38100">
                <a:noFill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9598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9705" y="133966"/>
            <a:ext cx="6449704" cy="33091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416" y="979464"/>
            <a:ext cx="6258636" cy="2350590"/>
          </a:xfrm>
        </p:spPr>
        <p:txBody>
          <a:bodyPr/>
          <a:lstStyle/>
          <a:p>
            <a:r>
              <a:rPr lang="en-US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C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: </a:t>
            </a: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 = BE</a:t>
            </a: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 = ½ C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2939" y="934020"/>
            <a:ext cx="4650195" cy="2600750"/>
          </a:xfrm>
          <a:prstGeom prst="rect">
            <a:avLst/>
          </a:prstGeom>
        </p:spPr>
      </p:pic>
      <p:pic>
        <p:nvPicPr>
          <p:cNvPr id="8" name="Picture 7">
            <a:hlinkClick r:id="rId3" action="ppaction://hlinksldjump"/>
            <a:extLst>
              <a:ext uri="{FF2B5EF4-FFF2-40B4-BE49-F238E27FC236}">
                <a16:creationId xmlns:a16="http://schemas.microsoft.com/office/drawing/2014/main" id="{B8E33643-9A68-44BC-BBB2-F59BAB67667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30" y="3937379"/>
            <a:ext cx="2920621" cy="292062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32830" y="5172188"/>
            <a:ext cx="43364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4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4400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 </a:t>
            </a:r>
            <a:r>
              <a:rPr lang="en-US" sz="44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4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770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9705" y="133966"/>
            <a:ext cx="6449704" cy="33091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037789" y="1063743"/>
            <a:ext cx="1049512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, AB = 4 cm, </a:t>
            </a:r>
          </a:p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 = 5 cm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.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851"/>
              </p:ext>
            </p:extLst>
          </p:nvPr>
        </p:nvGraphicFramePr>
        <p:xfrm>
          <a:off x="6836959" y="1063743"/>
          <a:ext cx="1245857" cy="56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533160" imgH="241200" progId="Equation.DSMT4">
                  <p:embed/>
                </p:oleObj>
              </mc:Choice>
              <mc:Fallback>
                <p:oleObj name="Equation" r:id="rId3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6959" y="1063743"/>
                        <a:ext cx="1245857" cy="56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lowchart: Connector 14"/>
          <p:cNvSpPr/>
          <p:nvPr/>
        </p:nvSpPr>
        <p:spPr>
          <a:xfrm>
            <a:off x="172018" y="1063743"/>
            <a:ext cx="750627" cy="662818"/>
          </a:xfrm>
          <a:prstGeom prst="flowChartConnector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90383" y="1063743"/>
            <a:ext cx="313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17" y="3200577"/>
            <a:ext cx="1959275" cy="2344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378317" y="4072793"/>
            <a:ext cx="86052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9705" y="133966"/>
            <a:ext cx="6449704" cy="33091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64025" y="709683"/>
            <a:ext cx="69603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842" y="1300475"/>
            <a:ext cx="904875" cy="10001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4383" y="901196"/>
            <a:ext cx="4016299" cy="238617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83716" y="1250302"/>
            <a:ext cx="698211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Ch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= 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D = BC.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83716" y="3835021"/>
            <a:ext cx="584934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Ch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3062" y="4053385"/>
            <a:ext cx="4507619" cy="2210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075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9705" y="133966"/>
            <a:ext cx="6449704" cy="33091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41443" y="777922"/>
            <a:ext cx="73970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233677" y="1552632"/>
            <a:ext cx="9588998" cy="4970998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01" y="1361564"/>
            <a:ext cx="863884" cy="9853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752883" y="1854221"/>
            <a:ext cx="894347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44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9705" y="133966"/>
            <a:ext cx="6449704" cy="33091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012656" y="3659625"/>
            <a:ext cx="7705003" cy="653685"/>
            <a:chOff x="3985412" y="117647"/>
            <a:chExt cx="8387566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3985412" y="117647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220722" y="1147411"/>
            <a:ext cx="893298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M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N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, Q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B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C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QMN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99" y="464877"/>
            <a:ext cx="933914" cy="103326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80942" y="4246431"/>
            <a:ext cx="816136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5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5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5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5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5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5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5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5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5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5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150" y="4325320"/>
            <a:ext cx="1808632" cy="1564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8954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55EBCBDF-30AF-4F37-BA1C-BED31D307384}"/>
              </a:ext>
            </a:extLst>
          </p:cNvPr>
          <p:cNvGrpSpPr/>
          <p:nvPr/>
        </p:nvGrpSpPr>
        <p:grpSpPr>
          <a:xfrm rot="5661605">
            <a:off x="2897368" y="3797357"/>
            <a:ext cx="1350414" cy="1657542"/>
            <a:chOff x="3746854" y="3355941"/>
            <a:chExt cx="1454960" cy="191317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C164CA8-2DF7-4B50-93EB-7F8474D5C4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19" t="11134" r="54078" b="51615"/>
            <a:stretch/>
          </p:blipFill>
          <p:spPr>
            <a:xfrm rot="1390139">
              <a:off x="3746854" y="3400427"/>
              <a:ext cx="1454960" cy="1868693"/>
            </a:xfrm>
            <a:prstGeom prst="rect">
              <a:avLst/>
            </a:prstGeom>
          </p:spPr>
        </p:pic>
        <p:pic>
          <p:nvPicPr>
            <p:cNvPr id="1026" name="Picture 2" descr="Mũ Cối Quân Đội Loại 1 - An Lộc Việt">
              <a:extLst>
                <a:ext uri="{FF2B5EF4-FFF2-40B4-BE49-F238E27FC236}">
                  <a16:creationId xmlns:a16="http://schemas.microsoft.com/office/drawing/2014/main" id="{E6EC63F9-2461-4698-B88B-B7EFAF463C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10000" b="90000" l="10000" r="90000">
                          <a14:backgroundMark x1="44333" y1="72167" x2="54000" y2="67833"/>
                          <a14:backgroundMark x1="54000" y1="67833" x2="54000" y2="67833"/>
                          <a14:backgroundMark x1="51333" y1="63833" x2="44167" y2="78000"/>
                          <a14:backgroundMark x1="44167" y1="78000" x2="58167" y2="85000"/>
                          <a14:backgroundMark x1="58167" y1="85000" x2="73167" y2="75000"/>
                          <a14:backgroundMark x1="73167" y1="75000" x2="62000" y2="65167"/>
                          <a14:backgroundMark x1="62000" y1="65167" x2="43667" y2="80167"/>
                          <a14:backgroundMark x1="43667" y1="80167" x2="53833" y2="86500"/>
                          <a14:backgroundMark x1="53833" y1="86500" x2="73833" y2="74667"/>
                          <a14:backgroundMark x1="73833" y1="74667" x2="30167" y2="69000"/>
                          <a14:backgroundMark x1="30167" y1="69000" x2="19500" y2="73667"/>
                          <a14:backgroundMark x1="19500" y1="73667" x2="92667" y2="65833"/>
                          <a14:backgroundMark x1="92667" y1="65833" x2="52333" y2="68833"/>
                          <a14:backgroundMark x1="52333" y1="68833" x2="32167" y2="76000"/>
                          <a14:backgroundMark x1="32167" y1="76000" x2="69833" y2="76333"/>
                          <a14:backgroundMark x1="69833" y1="76333" x2="34000" y2="78333"/>
                          <a14:backgroundMark x1="34000" y1="78333" x2="88333" y2="70333"/>
                          <a14:backgroundMark x1="88333" y1="70333" x2="66833" y2="78167"/>
                          <a14:backgroundMark x1="66833" y1="78167" x2="84833" y2="77833"/>
                          <a14:backgroundMark x1="84833" y1="77833" x2="64000" y2="80333"/>
                          <a14:backgroundMark x1="64000" y1="80333" x2="52333" y2="88667"/>
                          <a14:backgroundMark x1="52333" y1="88667" x2="73833" y2="83500"/>
                          <a14:backgroundMark x1="73833" y1="83500" x2="21667" y2="86500"/>
                          <a14:backgroundMark x1="21667" y1="86500" x2="60500" y2="83000"/>
                          <a14:backgroundMark x1="60500" y1="83000" x2="69000" y2="79667"/>
                          <a14:backgroundMark x1="69000" y1="79667" x2="18167" y2="85833"/>
                          <a14:backgroundMark x1="18167" y1="85833" x2="80500" y2="78500"/>
                          <a14:backgroundMark x1="80500" y1="78500" x2="22167" y2="86000"/>
                          <a14:backgroundMark x1="22167" y1="86000" x2="55667" y2="80333"/>
                          <a14:backgroundMark x1="55667" y1="80333" x2="42167" y2="79333"/>
                          <a14:backgroundMark x1="42167" y1="79333" x2="84667" y2="73500"/>
                          <a14:backgroundMark x1="84667" y1="73500" x2="7500" y2="87667"/>
                          <a14:backgroundMark x1="7500" y1="87667" x2="87167" y2="70167"/>
                          <a14:backgroundMark x1="87167" y1="70167" x2="45833" y2="78833"/>
                          <a14:backgroundMark x1="45833" y1="78833" x2="63333" y2="76667"/>
                          <a14:backgroundMark x1="63333" y1="76667" x2="21167" y2="78000"/>
                          <a14:backgroundMark x1="21167" y1="78000" x2="69333" y2="70000"/>
                          <a14:backgroundMark x1="69333" y1="70000" x2="61000" y2="74500"/>
                          <a14:backgroundMark x1="61000" y1="74500" x2="83500" y2="67833"/>
                          <a14:backgroundMark x1="83500" y1="67833" x2="48167" y2="70667"/>
                          <a14:backgroundMark x1="48167" y1="70667" x2="90667" y2="53500"/>
                          <a14:backgroundMark x1="90667" y1="53500" x2="63167" y2="66833"/>
                          <a14:backgroundMark x1="63167" y1="66833" x2="74333" y2="62333"/>
                          <a14:backgroundMark x1="74333" y1="62333" x2="11000" y2="74000"/>
                          <a14:backgroundMark x1="11000" y1="74000" x2="62167" y2="67167"/>
                          <a14:backgroundMark x1="34667" y1="71167" x2="78333" y2="62333"/>
                          <a14:backgroundMark x1="78333" y1="62333" x2="27000" y2="68167"/>
                          <a14:backgroundMark x1="27000" y1="68167" x2="34500" y2="64000"/>
                          <a14:backgroundMark x1="34500" y1="64000" x2="66333" y2="59833"/>
                          <a14:backgroundMark x1="66333" y1="59833" x2="46667" y2="62167"/>
                          <a14:backgroundMark x1="36333" y1="61500" x2="54833" y2="60167"/>
                          <a14:backgroundMark x1="54833" y1="60167" x2="41000" y2="60167"/>
                          <a14:backgroundMark x1="30167" y1="58000" x2="29333" y2="53333"/>
                          <a14:backgroundMark x1="28833" y1="54000" x2="28167" y2="53167"/>
                          <a14:backgroundMark x1="27833" y1="53833" x2="30000" y2="53667"/>
                          <a14:backgroundMark x1="26667" y1="53167" x2="33667" y2="52667"/>
                          <a14:backgroundMark x1="27333" y1="52500" x2="35833" y2="51333"/>
                          <a14:backgroundMark x1="70667" y1="51667" x2="71667" y2="55500"/>
                          <a14:backgroundMark x1="73167" y1="51167" x2="72000" y2="516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484" y="3355941"/>
              <a:ext cx="655723" cy="8690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456F6FFD-BE46-463F-B612-E367869EADB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7300" r="90000">
                        <a14:foregroundMark x1="9550" y1="55200" x2="9300" y2="56050"/>
                        <a14:foregroundMark x1="8400" y1="56500" x2="7300" y2="57400"/>
                        <a14:backgroundMark x1="9100" y1="59150" x2="26400" y2="68950"/>
                        <a14:backgroundMark x1="20850" y1="62950" x2="13950" y2="74850"/>
                        <a14:backgroundMark x1="13950" y1="74850" x2="13950" y2="71400"/>
                        <a14:backgroundMark x1="10200" y1="64300" x2="18150" y2="77000"/>
                        <a14:backgroundMark x1="18150" y1="77000" x2="30050" y2="79400"/>
                        <a14:backgroundMark x1="30050" y1="79400" x2="59150" y2="69250"/>
                        <a14:backgroundMark x1="59150" y1="69250" x2="51700" y2="65150"/>
                        <a14:backgroundMark x1="45050" y1="68700" x2="59750" y2="62400"/>
                        <a14:backgroundMark x1="59750" y1="62400" x2="46700" y2="66000"/>
                        <a14:backgroundMark x1="46700" y1="66000" x2="49950" y2="60750"/>
                        <a14:backgroundMark x1="56600" y1="62500" x2="71350" y2="62500"/>
                        <a14:backgroundMark x1="71350" y1="62500" x2="63100" y2="71950"/>
                        <a14:backgroundMark x1="63100" y1="71950" x2="79200" y2="70800"/>
                        <a14:backgroundMark x1="79200" y1="70800" x2="78350" y2="71150"/>
                        <a14:backgroundMark x1="60600" y1="63600" x2="72050" y2="61700"/>
                        <a14:backgroundMark x1="72050" y1="61700" x2="87300" y2="61850"/>
                        <a14:backgroundMark x1="87300" y1="61850" x2="73000" y2="67000"/>
                        <a14:backgroundMark x1="73000" y1="67000" x2="85150" y2="66800"/>
                        <a14:backgroundMark x1="85150" y1="66800" x2="81700" y2="68700"/>
                        <a14:backgroundMark x1="41300" y1="62300" x2="65100" y2="57400"/>
                        <a14:backgroundMark x1="65100" y1="57400" x2="90800" y2="59850"/>
                        <a14:backgroundMark x1="85700" y1="48750" x2="80150" y2="48750"/>
                        <a14:backgroundMark x1="57050" y1="27850" x2="56600" y2="29400"/>
                        <a14:backgroundMark x1="28200" y1="33000" x2="32400" y2="34300"/>
                        <a14:backgroundMark x1="8850" y1="50050" x2="8650" y2="523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4886" b="22466"/>
          <a:stretch/>
        </p:blipFill>
        <p:spPr>
          <a:xfrm flipH="1">
            <a:off x="3686938" y="5247698"/>
            <a:ext cx="1901592" cy="1001145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B91932B5-B3CF-4FBA-A7B6-391030B87715}"/>
              </a:ext>
            </a:extLst>
          </p:cNvPr>
          <p:cNvGrpSpPr/>
          <p:nvPr/>
        </p:nvGrpSpPr>
        <p:grpSpPr>
          <a:xfrm>
            <a:off x="2205571" y="3628493"/>
            <a:ext cx="2214039" cy="1655705"/>
            <a:chOff x="340032" y="4474496"/>
            <a:chExt cx="2214039" cy="1655705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61A7E49D-D060-4121-8485-1CC5417932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88" t="21367" r="-159" b="39458"/>
            <a:stretch/>
          </p:blipFill>
          <p:spPr>
            <a:xfrm>
              <a:off x="340032" y="4474496"/>
              <a:ext cx="2214039" cy="1506180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B262D42A-2680-4920-B769-E47A9C718A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16" t="15709" r="17475" b="29362"/>
            <a:stretch/>
          </p:blipFill>
          <p:spPr>
            <a:xfrm>
              <a:off x="564153" y="4874187"/>
              <a:ext cx="1733428" cy="1256014"/>
            </a:xfrm>
            <a:prstGeom prst="rect">
              <a:avLst/>
            </a:prstGeom>
          </p:spPr>
        </p:pic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F8941B34-B479-4209-BFA5-FFF514E01FAB}"/>
              </a:ext>
            </a:extLst>
          </p:cNvPr>
          <p:cNvGrpSpPr/>
          <p:nvPr/>
        </p:nvGrpSpPr>
        <p:grpSpPr>
          <a:xfrm>
            <a:off x="3118346" y="4652178"/>
            <a:ext cx="2214039" cy="1655705"/>
            <a:chOff x="340032" y="4474496"/>
            <a:chExt cx="2214039" cy="1655705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F6549B93-A6EC-4EBA-8ECC-932DF7AC01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88" t="21367" r="-159" b="39458"/>
            <a:stretch/>
          </p:blipFill>
          <p:spPr>
            <a:xfrm>
              <a:off x="340032" y="4474496"/>
              <a:ext cx="2214039" cy="1506180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8224B880-BD0F-42F1-8A7C-A32901F013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16" t="15709" r="17475" b="29362"/>
            <a:stretch/>
          </p:blipFill>
          <p:spPr>
            <a:xfrm>
              <a:off x="564153" y="4874187"/>
              <a:ext cx="1733428" cy="1256014"/>
            </a:xfrm>
            <a:prstGeom prst="rect">
              <a:avLst/>
            </a:prstGeom>
          </p:spPr>
        </p:pic>
      </p:grpSp>
      <p:pic>
        <p:nvPicPr>
          <p:cNvPr id="34" name="Picture 33">
            <a:extLst>
              <a:ext uri="{FF2B5EF4-FFF2-40B4-BE49-F238E27FC236}">
                <a16:creationId xmlns:a16="http://schemas.microsoft.com/office/drawing/2014/main" id="{E32908A3-0DA3-4EC1-857A-4CF4D407EAF7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7" t="19412" r="21959" b="44006"/>
          <a:stretch/>
        </p:blipFill>
        <p:spPr>
          <a:xfrm>
            <a:off x="1861946" y="5760725"/>
            <a:ext cx="1071829" cy="589646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0345766E-865A-401B-9D17-0F12145B7F87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47" t="19412" r="21958" b="44006"/>
          <a:stretch/>
        </p:blipFill>
        <p:spPr>
          <a:xfrm>
            <a:off x="0" y="4665589"/>
            <a:ext cx="1269703" cy="102317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22C271AD-7E8C-4FBC-A1DB-B30A0004DD59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7" t="19412" r="21959" b="44006"/>
          <a:stretch/>
        </p:blipFill>
        <p:spPr>
          <a:xfrm>
            <a:off x="-8328" y="6017656"/>
            <a:ext cx="1473528" cy="810633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AC80B082-DB55-4724-AB77-511F76293233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11" t="19189" r="19315" b="44544"/>
          <a:stretch/>
        </p:blipFill>
        <p:spPr>
          <a:xfrm rot="730218">
            <a:off x="160032" y="2865041"/>
            <a:ext cx="1104277" cy="899358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2E152EE7-F373-48F0-8DA5-364F4D4F1DBB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11" t="19189" r="19315" b="44544"/>
          <a:stretch/>
        </p:blipFill>
        <p:spPr>
          <a:xfrm rot="5400000">
            <a:off x="-721688" y="3520497"/>
            <a:ext cx="3014477" cy="1716973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A11CA70-445E-48A6-804C-D8C9701D4232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11" t="19189" r="4296" b="39632"/>
          <a:stretch/>
        </p:blipFill>
        <p:spPr>
          <a:xfrm rot="360332">
            <a:off x="41325" y="3016106"/>
            <a:ext cx="3725535" cy="1949532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5B6C42F9-D452-439D-B6C8-B30716F188D8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7" t="19412" r="21959" b="44006"/>
          <a:stretch/>
        </p:blipFill>
        <p:spPr>
          <a:xfrm>
            <a:off x="168644" y="3795291"/>
            <a:ext cx="2595475" cy="142785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71110DD7-FA93-4424-8E81-9680E67662AF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9" t="19412" r="21959" b="44006"/>
          <a:stretch/>
        </p:blipFill>
        <p:spPr>
          <a:xfrm>
            <a:off x="-683253" y="3339364"/>
            <a:ext cx="2702330" cy="142785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C57CB780-CA56-43A8-BC91-4D2B8A151016}"/>
              </a:ext>
            </a:extLst>
          </p:cNvPr>
          <p:cNvGrpSpPr/>
          <p:nvPr/>
        </p:nvGrpSpPr>
        <p:grpSpPr>
          <a:xfrm rot="5688293">
            <a:off x="2540122" y="5275818"/>
            <a:ext cx="1413653" cy="1836160"/>
            <a:chOff x="3762404" y="5105256"/>
            <a:chExt cx="1606723" cy="203470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B025A67-13F2-4D97-86C8-32C6F0287C8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0" cstate="print">
              <a:extLst>
                <a:ext uri="{BEBA8EAE-BF5A-486C-A8C5-ECC9F3942E4B}">
                  <a14:imgProps xmlns:a14="http://schemas.microsoft.com/office/drawing/2010/main">
                    <a14:imgLayer r:embed="rId21">
                      <a14:imgEffect>
                        <a14:backgroundRemoval t="44250" b="76750" l="49750" r="76833">
                          <a14:foregroundMark x1="62500" y1="75750" x2="66333" y2="71917"/>
                          <a14:foregroundMark x1="63417" y1="74167" x2="66667" y2="74833"/>
                          <a14:foregroundMark x1="63583" y1="75333" x2="69000" y2="73167"/>
                          <a14:foregroundMark x1="62750" y1="76750" x2="68500" y2="73000"/>
                          <a14:foregroundMark x1="64917" y1="76500" x2="75250" y2="67500"/>
                          <a14:foregroundMark x1="73250" y1="70750" x2="76083" y2="68333"/>
                          <a14:foregroundMark x1="75750" y1="69333" x2="75250" y2="67083"/>
                          <a14:foregroundMark x1="75000" y1="67417" x2="76500" y2="68833"/>
                          <a14:foregroundMark x1="75667" y1="68333" x2="73583" y2="68333"/>
                          <a14:foregroundMark x1="76417" y1="67333" x2="76833" y2="68250"/>
                          <a14:foregroundMark x1="53417" y1="48500" x2="54583" y2="50500"/>
                          <a14:foregroundMark x1="52333" y1="48417" x2="51000" y2="49417"/>
                          <a14:foregroundMark x1="51667" y1="49583" x2="53333" y2="49167"/>
                          <a14:foregroundMark x1="52167" y1="48917" x2="51083" y2="48333"/>
                          <a14:foregroundMark x1="54667" y1="47667" x2="60417" y2="45667"/>
                          <a14:foregroundMark x1="52500" y1="47083" x2="60500" y2="48500"/>
                          <a14:foregroundMark x1="52583" y1="49333" x2="53000" y2="48083"/>
                          <a14:foregroundMark x1="53083" y1="47833" x2="55417" y2="51333"/>
                          <a14:foregroundMark x1="51250" y1="47417" x2="51417" y2="50917"/>
                          <a14:foregroundMark x1="52167" y1="51583" x2="53500" y2="46417"/>
                          <a14:foregroundMark x1="52500" y1="50583" x2="50417" y2="47000"/>
                          <a14:foregroundMark x1="50083" y1="48000" x2="50083" y2="5025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742" t="40501" r="21894" b="20987"/>
            <a:stretch/>
          </p:blipFill>
          <p:spPr>
            <a:xfrm rot="2050720">
              <a:off x="3762404" y="5167139"/>
              <a:ext cx="1606723" cy="1972824"/>
            </a:xfrm>
            <a:prstGeom prst="rect">
              <a:avLst/>
            </a:prstGeom>
          </p:spPr>
        </p:pic>
        <p:pic>
          <p:nvPicPr>
            <p:cNvPr id="9" name="Picture 2" descr="Mũ Cối Quân Đội Loại 1 - An Lộc Việt">
              <a:extLst>
                <a:ext uri="{FF2B5EF4-FFF2-40B4-BE49-F238E27FC236}">
                  <a16:creationId xmlns:a16="http://schemas.microsoft.com/office/drawing/2014/main" id="{0D365E1D-8EC5-4BA5-B818-A0C175BF7B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BEBA8EAE-BF5A-486C-A8C5-ECC9F3942E4B}">
                  <a14:imgProps xmlns:a14="http://schemas.microsoft.com/office/drawing/2010/main">
                    <a14:imgLayer r:embed="rId23">
                      <a14:imgEffect>
                        <a14:backgroundRemoval t="10000" b="90000" l="10000" r="90000">
                          <a14:backgroundMark x1="44333" y1="72167" x2="54000" y2="67833"/>
                          <a14:backgroundMark x1="54000" y1="67833" x2="54000" y2="67833"/>
                          <a14:backgroundMark x1="51333" y1="63833" x2="44167" y2="78000"/>
                          <a14:backgroundMark x1="44167" y1="78000" x2="58167" y2="85000"/>
                          <a14:backgroundMark x1="58167" y1="85000" x2="73167" y2="75000"/>
                          <a14:backgroundMark x1="73167" y1="75000" x2="62000" y2="65167"/>
                          <a14:backgroundMark x1="62000" y1="65167" x2="43667" y2="80167"/>
                          <a14:backgroundMark x1="43667" y1="80167" x2="53833" y2="86500"/>
                          <a14:backgroundMark x1="53833" y1="86500" x2="73833" y2="74667"/>
                          <a14:backgroundMark x1="73833" y1="74667" x2="30167" y2="69000"/>
                          <a14:backgroundMark x1="30167" y1="69000" x2="19500" y2="73667"/>
                          <a14:backgroundMark x1="19500" y1="73667" x2="92667" y2="65833"/>
                          <a14:backgroundMark x1="92667" y1="65833" x2="52333" y2="68833"/>
                          <a14:backgroundMark x1="52333" y1="68833" x2="32167" y2="76000"/>
                          <a14:backgroundMark x1="32167" y1="76000" x2="69833" y2="76333"/>
                          <a14:backgroundMark x1="69833" y1="76333" x2="34000" y2="78333"/>
                          <a14:backgroundMark x1="34000" y1="78333" x2="88333" y2="70333"/>
                          <a14:backgroundMark x1="88333" y1="70333" x2="66833" y2="78167"/>
                          <a14:backgroundMark x1="66833" y1="78167" x2="84833" y2="77833"/>
                          <a14:backgroundMark x1="84833" y1="77833" x2="64000" y2="80333"/>
                          <a14:backgroundMark x1="64000" y1="80333" x2="52333" y2="88667"/>
                          <a14:backgroundMark x1="52333" y1="88667" x2="73833" y2="83500"/>
                          <a14:backgroundMark x1="73833" y1="83500" x2="21667" y2="86500"/>
                          <a14:backgroundMark x1="21667" y1="86500" x2="60500" y2="83000"/>
                          <a14:backgroundMark x1="60500" y1="83000" x2="69000" y2="79667"/>
                          <a14:backgroundMark x1="69000" y1="79667" x2="18167" y2="85833"/>
                          <a14:backgroundMark x1="18167" y1="85833" x2="80500" y2="78500"/>
                          <a14:backgroundMark x1="80500" y1="78500" x2="22167" y2="86000"/>
                          <a14:backgroundMark x1="22167" y1="86000" x2="55667" y2="80333"/>
                          <a14:backgroundMark x1="55667" y1="80333" x2="42167" y2="79333"/>
                          <a14:backgroundMark x1="42167" y1="79333" x2="84667" y2="73500"/>
                          <a14:backgroundMark x1="84667" y1="73500" x2="7500" y2="87667"/>
                          <a14:backgroundMark x1="7500" y1="87667" x2="87167" y2="70167"/>
                          <a14:backgroundMark x1="87167" y1="70167" x2="45833" y2="78833"/>
                          <a14:backgroundMark x1="45833" y1="78833" x2="63333" y2="76667"/>
                          <a14:backgroundMark x1="63333" y1="76667" x2="21167" y2="78000"/>
                          <a14:backgroundMark x1="21167" y1="78000" x2="69333" y2="70000"/>
                          <a14:backgroundMark x1="69333" y1="70000" x2="61000" y2="74500"/>
                          <a14:backgroundMark x1="61000" y1="74500" x2="83500" y2="67833"/>
                          <a14:backgroundMark x1="83500" y1="67833" x2="48167" y2="70667"/>
                          <a14:backgroundMark x1="48167" y1="70667" x2="90667" y2="53500"/>
                          <a14:backgroundMark x1="90667" y1="53500" x2="63167" y2="66833"/>
                          <a14:backgroundMark x1="63167" y1="66833" x2="74333" y2="62333"/>
                          <a14:backgroundMark x1="74333" y1="62333" x2="11000" y2="74000"/>
                          <a14:backgroundMark x1="11000" y1="74000" x2="62167" y2="67167"/>
                          <a14:backgroundMark x1="34667" y1="71167" x2="78333" y2="62333"/>
                          <a14:backgroundMark x1="78333" y1="62333" x2="27000" y2="68167"/>
                          <a14:backgroundMark x1="27000" y1="68167" x2="34500" y2="64000"/>
                          <a14:backgroundMark x1="34500" y1="64000" x2="66333" y2="59833"/>
                          <a14:backgroundMark x1="66333" y1="59833" x2="46667" y2="62167"/>
                          <a14:backgroundMark x1="36333" y1="61500" x2="54833" y2="60167"/>
                          <a14:backgroundMark x1="54833" y1="60167" x2="41000" y2="60167"/>
                          <a14:backgroundMark x1="30167" y1="58000" x2="29333" y2="53333"/>
                          <a14:backgroundMark x1="28833" y1="54000" x2="28167" y2="53167"/>
                          <a14:backgroundMark x1="27833" y1="53833" x2="30000" y2="53667"/>
                          <a14:backgroundMark x1="26667" y1="53167" x2="33667" y2="52667"/>
                          <a14:backgroundMark x1="27333" y1="52500" x2="35833" y2="51333"/>
                          <a14:backgroundMark x1="70667" y1="51667" x2="71667" y2="55500"/>
                          <a14:backgroundMark x1="73167" y1="51167" x2="72000" y2="516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6472" y="5105256"/>
              <a:ext cx="655723" cy="8690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FAE9F95E-32FB-4FB9-B5D4-4B539CC85882}"/>
              </a:ext>
            </a:extLst>
          </p:cNvPr>
          <p:cNvGrpSpPr/>
          <p:nvPr/>
        </p:nvGrpSpPr>
        <p:grpSpPr>
          <a:xfrm>
            <a:off x="1612038" y="5311979"/>
            <a:ext cx="2431337" cy="1655705"/>
            <a:chOff x="1717013" y="5502194"/>
            <a:chExt cx="2431337" cy="1655705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3E5CDE9E-1584-4E21-A135-85850F76A69F}"/>
                </a:ext>
              </a:extLst>
            </p:cNvPr>
            <p:cNvGrpSpPr/>
            <p:nvPr/>
          </p:nvGrpSpPr>
          <p:grpSpPr>
            <a:xfrm>
              <a:off x="1934311" y="5502194"/>
              <a:ext cx="2214039" cy="1655705"/>
              <a:chOff x="340032" y="4474496"/>
              <a:chExt cx="2214039" cy="1655705"/>
            </a:xfrm>
          </p:grpSpPr>
          <p:pic>
            <p:nvPicPr>
              <p:cNvPr id="24" name="Picture 23">
                <a:extLst>
                  <a:ext uri="{FF2B5EF4-FFF2-40B4-BE49-F238E27FC236}">
                    <a16:creationId xmlns:a16="http://schemas.microsoft.com/office/drawing/2014/main" id="{51C59F44-0BEC-4173-A319-89B2E7033D0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88" t="21367" r="-159" b="39458"/>
              <a:stretch/>
            </p:blipFill>
            <p:spPr>
              <a:xfrm>
                <a:off x="340032" y="4474496"/>
                <a:ext cx="2214039" cy="1506180"/>
              </a:xfrm>
              <a:prstGeom prst="rect">
                <a:avLst/>
              </a:prstGeom>
            </p:spPr>
          </p:pic>
          <p:pic>
            <p:nvPicPr>
              <p:cNvPr id="25" name="Picture 24">
                <a:extLst>
                  <a:ext uri="{FF2B5EF4-FFF2-40B4-BE49-F238E27FC236}">
                    <a16:creationId xmlns:a16="http://schemas.microsoft.com/office/drawing/2014/main" id="{6EE6247F-C0AA-4AEB-824F-2E4A61F12CB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716" t="15709" r="17475" b="29362"/>
              <a:stretch/>
            </p:blipFill>
            <p:spPr>
              <a:xfrm>
                <a:off x="564153" y="4874187"/>
                <a:ext cx="1733428" cy="1256014"/>
              </a:xfrm>
              <a:prstGeom prst="rect">
                <a:avLst/>
              </a:prstGeom>
            </p:spPr>
          </p:pic>
        </p:grp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BD072EB4-956B-4487-B4FC-3D2C23E52DC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47" t="19412" r="21959" b="44006"/>
            <a:stretch/>
          </p:blipFill>
          <p:spPr>
            <a:xfrm>
              <a:off x="1717013" y="6082142"/>
              <a:ext cx="1410316" cy="775858"/>
            </a:xfrm>
            <a:prstGeom prst="rect">
              <a:avLst/>
            </a:prstGeom>
          </p:spPr>
        </p:pic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3F4C1A54-4B43-4EC3-BF72-05D34F7D0E8C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813218">
            <a:off x="939102" y="4422925"/>
            <a:ext cx="1883827" cy="2030144"/>
          </a:xfrm>
          <a:prstGeom prst="rect">
            <a:avLst/>
          </a:prstGeom>
        </p:spPr>
      </p:pic>
      <p:grpSp>
        <p:nvGrpSpPr>
          <p:cNvPr id="66" name="Group 65">
            <a:extLst>
              <a:ext uri="{FF2B5EF4-FFF2-40B4-BE49-F238E27FC236}">
                <a16:creationId xmlns:a16="http://schemas.microsoft.com/office/drawing/2014/main" id="{7C53BD6C-BB27-472A-8B4B-E6E9480732A0}"/>
              </a:ext>
            </a:extLst>
          </p:cNvPr>
          <p:cNvGrpSpPr/>
          <p:nvPr/>
        </p:nvGrpSpPr>
        <p:grpSpPr>
          <a:xfrm>
            <a:off x="5714382" y="3466785"/>
            <a:ext cx="3335158" cy="2419311"/>
            <a:chOff x="4134615" y="3481538"/>
            <a:chExt cx="3701637" cy="3057107"/>
          </a:xfrm>
        </p:grpSpPr>
        <p:pic>
          <p:nvPicPr>
            <p:cNvPr id="65" name="Picture 64">
              <a:extLst>
                <a:ext uri="{FF2B5EF4-FFF2-40B4-BE49-F238E27FC236}">
                  <a16:creationId xmlns:a16="http://schemas.microsoft.com/office/drawing/2014/main" id="{F4F6BE9B-DE9A-41FB-BACB-C666E6A547B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6" cstate="print">
              <a:extLst>
                <a:ext uri="{BEBA8EAE-BF5A-486C-A8C5-ECC9F3942E4B}">
                  <a14:imgProps xmlns:a14="http://schemas.microsoft.com/office/drawing/2010/main">
                    <a14:imgLayer r:embed="rId27">
                      <a14:imgEffect>
                        <a14:backgroundRemoval t="10000" b="90000" l="10000" r="90000">
                          <a14:backgroundMark x1="88500" y1="75450" x2="76100" y2="76850"/>
                          <a14:backgroundMark x1="76100" y1="76850" x2="63000" y2="83050"/>
                          <a14:backgroundMark x1="63000" y1="83050" x2="28500" y2="84900"/>
                          <a14:backgroundMark x1="41800" y1="83050" x2="34250" y2="79350"/>
                          <a14:backgroundMark x1="39750" y1="79600" x2="28950" y2="84400"/>
                          <a14:backgroundMark x1="44350" y1="84650" x2="44350" y2="84650"/>
                          <a14:backgroundMark x1="44800" y1="84900" x2="46200" y2="86250"/>
                          <a14:backgroundMark x1="48050" y1="85550" x2="48500" y2="85800"/>
                          <a14:backgroundMark x1="39050" y1="84900" x2="82600" y2="87250"/>
                          <a14:backgroundMark x1="82600" y1="87250" x2="86700" y2="76350"/>
                          <a14:backgroundMark x1="86700" y1="76350" x2="65700" y2="84400"/>
                          <a14:backgroundMark x1="38600" y1="85350" x2="25750" y2="86500"/>
                          <a14:backgroundMark x1="32650" y1="78200" x2="26900" y2="86700"/>
                          <a14:backgroundMark x1="30350" y1="78450" x2="23200" y2="85350"/>
                          <a14:backgroundMark x1="22950" y1="85100" x2="17000" y2="80500"/>
                          <a14:backgroundMark x1="17900" y1="80950" x2="14950" y2="78200"/>
                          <a14:backgroundMark x1="15850" y1="83050" x2="11500" y2="76600"/>
                          <a14:backgroundMark x1="11500" y1="77750" x2="16300" y2="78900"/>
                          <a14:backgroundMark x1="20000" y1="78200" x2="11700" y2="764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5" t="8729" r="5893" b="16805"/>
            <a:stretch/>
          </p:blipFill>
          <p:spPr>
            <a:xfrm flipH="1">
              <a:off x="4134615" y="3484438"/>
              <a:ext cx="3701637" cy="3054207"/>
            </a:xfrm>
            <a:prstGeom prst="rect">
              <a:avLst/>
            </a:prstGeom>
          </p:spPr>
        </p:pic>
        <p:pic>
          <p:nvPicPr>
            <p:cNvPr id="64" name="Picture 2" descr="Mũ Cối Quân Đội Loại 1 - An Lộc Việt">
              <a:extLst>
                <a:ext uri="{FF2B5EF4-FFF2-40B4-BE49-F238E27FC236}">
                  <a16:creationId xmlns:a16="http://schemas.microsoft.com/office/drawing/2014/main" id="{D41FCFEC-2F62-4190-8DE3-B2A718D353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8" cstate="print">
              <a:extLst>
                <a:ext uri="{BEBA8EAE-BF5A-486C-A8C5-ECC9F3942E4B}">
                  <a14:imgProps xmlns:a14="http://schemas.microsoft.com/office/drawing/2010/main">
                    <a14:imgLayer r:embed="rId23">
                      <a14:imgEffect>
                        <a14:backgroundRemoval t="10000" b="90000" l="10000" r="90000">
                          <a14:backgroundMark x1="44333" y1="72167" x2="54000" y2="67833"/>
                          <a14:backgroundMark x1="54000" y1="67833" x2="54000" y2="67833"/>
                          <a14:backgroundMark x1="51333" y1="63833" x2="44167" y2="78000"/>
                          <a14:backgroundMark x1="44167" y1="78000" x2="58167" y2="85000"/>
                          <a14:backgroundMark x1="58167" y1="85000" x2="73167" y2="75000"/>
                          <a14:backgroundMark x1="73167" y1="75000" x2="62000" y2="65167"/>
                          <a14:backgroundMark x1="62000" y1="65167" x2="43667" y2="80167"/>
                          <a14:backgroundMark x1="43667" y1="80167" x2="53833" y2="86500"/>
                          <a14:backgroundMark x1="53833" y1="86500" x2="73833" y2="74667"/>
                          <a14:backgroundMark x1="73833" y1="74667" x2="30167" y2="69000"/>
                          <a14:backgroundMark x1="30167" y1="69000" x2="19500" y2="73667"/>
                          <a14:backgroundMark x1="19500" y1="73667" x2="92667" y2="65833"/>
                          <a14:backgroundMark x1="92667" y1="65833" x2="52333" y2="68833"/>
                          <a14:backgroundMark x1="52333" y1="68833" x2="32167" y2="76000"/>
                          <a14:backgroundMark x1="32167" y1="76000" x2="69833" y2="76333"/>
                          <a14:backgroundMark x1="69833" y1="76333" x2="34000" y2="78333"/>
                          <a14:backgroundMark x1="34000" y1="78333" x2="88333" y2="70333"/>
                          <a14:backgroundMark x1="88333" y1="70333" x2="66833" y2="78167"/>
                          <a14:backgroundMark x1="66833" y1="78167" x2="84833" y2="77833"/>
                          <a14:backgroundMark x1="84833" y1="77833" x2="64000" y2="80333"/>
                          <a14:backgroundMark x1="64000" y1="80333" x2="52333" y2="88667"/>
                          <a14:backgroundMark x1="52333" y1="88667" x2="73833" y2="83500"/>
                          <a14:backgroundMark x1="73833" y1="83500" x2="21667" y2="86500"/>
                          <a14:backgroundMark x1="21667" y1="86500" x2="60500" y2="83000"/>
                          <a14:backgroundMark x1="60500" y1="83000" x2="69000" y2="79667"/>
                          <a14:backgroundMark x1="69000" y1="79667" x2="18167" y2="85833"/>
                          <a14:backgroundMark x1="18167" y1="85833" x2="80500" y2="78500"/>
                          <a14:backgroundMark x1="80500" y1="78500" x2="22167" y2="86000"/>
                          <a14:backgroundMark x1="22167" y1="86000" x2="55667" y2="80333"/>
                          <a14:backgroundMark x1="55667" y1="80333" x2="42167" y2="79333"/>
                          <a14:backgroundMark x1="42167" y1="79333" x2="84667" y2="73500"/>
                          <a14:backgroundMark x1="84667" y1="73500" x2="7500" y2="87667"/>
                          <a14:backgroundMark x1="7500" y1="87667" x2="87167" y2="70167"/>
                          <a14:backgroundMark x1="87167" y1="70167" x2="45833" y2="78833"/>
                          <a14:backgroundMark x1="45833" y1="78833" x2="63333" y2="76667"/>
                          <a14:backgroundMark x1="63333" y1="76667" x2="21167" y2="78000"/>
                          <a14:backgroundMark x1="21167" y1="78000" x2="69333" y2="70000"/>
                          <a14:backgroundMark x1="69333" y1="70000" x2="61000" y2="74500"/>
                          <a14:backgroundMark x1="61000" y1="74500" x2="83500" y2="67833"/>
                          <a14:backgroundMark x1="83500" y1="67833" x2="48167" y2="70667"/>
                          <a14:backgroundMark x1="48167" y1="70667" x2="90667" y2="53500"/>
                          <a14:backgroundMark x1="90667" y1="53500" x2="63167" y2="66833"/>
                          <a14:backgroundMark x1="63167" y1="66833" x2="74333" y2="62333"/>
                          <a14:backgroundMark x1="74333" y1="62333" x2="11000" y2="74000"/>
                          <a14:backgroundMark x1="11000" y1="74000" x2="62167" y2="67167"/>
                          <a14:backgroundMark x1="34667" y1="71167" x2="78333" y2="62333"/>
                          <a14:backgroundMark x1="78333" y1="62333" x2="27000" y2="68167"/>
                          <a14:backgroundMark x1="27000" y1="68167" x2="34500" y2="64000"/>
                          <a14:backgroundMark x1="34500" y1="64000" x2="66333" y2="59833"/>
                          <a14:backgroundMark x1="66333" y1="59833" x2="46667" y2="62167"/>
                          <a14:backgroundMark x1="36333" y1="61500" x2="54833" y2="60167"/>
                          <a14:backgroundMark x1="54833" y1="60167" x2="41000" y2="60167"/>
                          <a14:backgroundMark x1="30167" y1="58000" x2="29333" y2="53333"/>
                          <a14:backgroundMark x1="28833" y1="54000" x2="28167" y2="53167"/>
                          <a14:backgroundMark x1="27833" y1="53833" x2="30000" y2="53667"/>
                          <a14:backgroundMark x1="26667" y1="53167" x2="33667" y2="52667"/>
                          <a14:backgroundMark x1="27333" y1="52500" x2="35833" y2="51333"/>
                          <a14:backgroundMark x1="70667" y1="51667" x2="71667" y2="55500"/>
                          <a14:backgroundMark x1="73167" y1="51167" x2="72000" y2="516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447145">
              <a:off x="5928249" y="3481538"/>
              <a:ext cx="563042" cy="6619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9" name="Picture 68">
            <a:hlinkClick r:id="rId29" action="ppaction://hlinksldjump"/>
            <a:extLst>
              <a:ext uri="{FF2B5EF4-FFF2-40B4-BE49-F238E27FC236}">
                <a16:creationId xmlns:a16="http://schemas.microsoft.com/office/drawing/2014/main" id="{5481D83A-B2D6-4054-8672-241FD9DFA94E}"/>
              </a:ext>
            </a:extLst>
          </p:cNvPr>
          <p:cNvPicPr>
            <a:picLocks noChangeAspect="1"/>
          </p:cNvPicPr>
          <p:nvPr/>
        </p:nvPicPr>
        <p:blipFill rotWithShape="1">
          <a:blip r:embed="rId30" cstate="print">
            <a:extLst>
              <a:ext uri="{BEBA8EAE-BF5A-486C-A8C5-ECC9F3942E4B}">
                <a14:imgProps xmlns:a14="http://schemas.microsoft.com/office/drawing/2010/main">
                  <a14:imgLayer r:embed="rId31">
                    <a14:imgEffect>
                      <a14:backgroundRemoval t="6308" b="90000" l="6538" r="90000">
                        <a14:foregroundMark x1="21462" y1="9923" x2="17462" y2="20692"/>
                        <a14:foregroundMark x1="17462" y1="20692" x2="21462" y2="14538"/>
                        <a14:foregroundMark x1="17846" y1="11923" x2="18231" y2="22769"/>
                        <a14:foregroundMark x1="18231" y1="22769" x2="14846" y2="11846"/>
                        <a14:foregroundMark x1="14846" y1="11846" x2="14846" y2="17308"/>
                        <a14:foregroundMark x1="13077" y1="10462" x2="18154" y2="7000"/>
                        <a14:foregroundMark x1="10154" y1="10462" x2="7154" y2="16769"/>
                        <a14:foregroundMark x1="7154" y1="16769" x2="11385" y2="7385"/>
                        <a14:foregroundMark x1="11385" y1="7385" x2="14000" y2="6615"/>
                        <a14:foregroundMark x1="13615" y1="5923" x2="8231" y2="11769"/>
                        <a14:foregroundMark x1="8231" y1="11769" x2="6615" y2="18538"/>
                        <a14:foregroundMark x1="6846" y1="15231" x2="9503" y2="8434"/>
                        <a14:foregroundMark x1="10846" y1="6308" x2="9947" y2="6889"/>
                        <a14:backgroundMark x1="8923" y1="6308" x2="6615" y2="992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91" t="433" r="68065" b="71062"/>
          <a:stretch/>
        </p:blipFill>
        <p:spPr>
          <a:xfrm>
            <a:off x="3063173" y="4500638"/>
            <a:ext cx="422887" cy="422320"/>
          </a:xfrm>
          <a:prstGeom prst="rect">
            <a:avLst/>
          </a:prstGeom>
        </p:spPr>
      </p:pic>
      <p:pic>
        <p:nvPicPr>
          <p:cNvPr id="72" name="Picture 71">
            <a:hlinkClick r:id="rId32" action="ppaction://hlinksldjump"/>
            <a:extLst>
              <a:ext uri="{FF2B5EF4-FFF2-40B4-BE49-F238E27FC236}">
                <a16:creationId xmlns:a16="http://schemas.microsoft.com/office/drawing/2014/main" id="{86F921BE-E997-46F2-ABA6-7BDEDB379D06}"/>
              </a:ext>
            </a:extLst>
          </p:cNvPr>
          <p:cNvPicPr>
            <a:picLocks noChangeAspect="1"/>
          </p:cNvPicPr>
          <p:nvPr/>
        </p:nvPicPr>
        <p:blipFill rotWithShape="1">
          <a:blip r:embed="rId33" cstate="print">
            <a:extLst>
              <a:ext uri="{BEBA8EAE-BF5A-486C-A8C5-ECC9F3942E4B}">
                <a14:imgProps xmlns:a14="http://schemas.microsoft.com/office/drawing/2010/main">
                  <a14:imgLayer r:embed="rId34">
                    <a14:imgEffect>
                      <a14:backgroundRemoval t="2538" b="26846" l="41385" r="64615">
                        <a14:foregroundMark x1="42231" y1="11923" x2="41385" y2="17846"/>
                        <a14:foregroundMark x1="48154" y1="25154" x2="55692" y2="26385"/>
                        <a14:foregroundMark x1="52692" y1="26923" x2="54000" y2="26231"/>
                        <a14:foregroundMark x1="64462" y1="14000" x2="64615" y2="17615"/>
                        <a14:foregroundMark x1="53154" y1="16615" x2="54615" y2="11846"/>
                        <a14:foregroundMark x1="56462" y1="14462" x2="55000" y2="16615"/>
                        <a14:foregroundMark x1="55000" y1="16615" x2="54615" y2="17000"/>
                        <a14:foregroundMark x1="52385" y1="12923" x2="57923" y2="12923"/>
                        <a14:foregroundMark x1="53538" y1="15538" x2="53154" y2="18154"/>
                        <a14:foregroundMark x1="55000" y1="12923" x2="53154" y2="19615"/>
                        <a14:foregroundMark x1="55385" y1="14462" x2="51692" y2="18846"/>
                        <a14:foregroundMark x1="49462" y1="19615" x2="56462" y2="18462"/>
                        <a14:foregroundMark x1="51308" y1="18154" x2="50231" y2="15923"/>
                        <a14:foregroundMark x1="53154" y1="13692" x2="50615" y2="11846"/>
                        <a14:foregroundMark x1="54231" y1="12231" x2="48769" y2="14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9558" r="32713" b="71959"/>
          <a:stretch/>
        </p:blipFill>
        <p:spPr>
          <a:xfrm>
            <a:off x="4059960" y="5428449"/>
            <a:ext cx="419522" cy="424260"/>
          </a:xfrm>
          <a:prstGeom prst="rect">
            <a:avLst/>
          </a:prstGeom>
        </p:spPr>
      </p:pic>
      <p:pic>
        <p:nvPicPr>
          <p:cNvPr id="74" name="Picture 73">
            <a:hlinkClick r:id="rId35" action="ppaction://hlinksldjump"/>
            <a:extLst>
              <a:ext uri="{FF2B5EF4-FFF2-40B4-BE49-F238E27FC236}">
                <a16:creationId xmlns:a16="http://schemas.microsoft.com/office/drawing/2014/main" id="{94264294-0640-4141-BE48-AC9C8C8F778D}"/>
              </a:ext>
            </a:extLst>
          </p:cNvPr>
          <p:cNvPicPr>
            <a:picLocks noChangeAspect="1"/>
          </p:cNvPicPr>
          <p:nvPr/>
        </p:nvPicPr>
        <p:blipFill rotWithShape="1">
          <a:blip r:embed="rId36" cstate="print">
            <a:extLst>
              <a:ext uri="{BEBA8EAE-BF5A-486C-A8C5-ECC9F3942E4B}">
                <a14:imgProps xmlns:a14="http://schemas.microsoft.com/office/drawing/2010/main">
                  <a14:imgLayer r:embed="rId37">
                    <a14:imgEffect>
                      <a14:backgroundRemoval t="4385" b="30154" l="76000" r="98846">
                        <a14:foregroundMark x1="76000" y1="13231" x2="77231" y2="20231"/>
                        <a14:foregroundMark x1="96923" y1="13000" x2="95385" y2="21462"/>
                        <a14:foregroundMark x1="95385" y1="21462" x2="94000" y2="22154"/>
                        <a14:foregroundMark x1="98308" y1="12462" x2="95769" y2="21385"/>
                        <a14:foregroundMark x1="98923" y1="15000" x2="95923" y2="19462"/>
                        <a14:foregroundMark x1="84923" y1="4615" x2="88769" y2="4462"/>
                        <a14:foregroundMark x1="76846" y1="21077" x2="82615" y2="26077"/>
                        <a14:foregroundMark x1="82615" y1="26077" x2="83462" y2="26308"/>
                        <a14:foregroundMark x1="94385" y1="16846" x2="90000" y2="24769"/>
                        <a14:foregroundMark x1="90000" y1="24769" x2="89692" y2="15154"/>
                        <a14:foregroundMark x1="89692" y1="15154" x2="85538" y2="21000"/>
                        <a14:foregroundMark x1="85538" y1="21000" x2="83462" y2="4385"/>
                        <a14:foregroundMark x1="83462" y1="4385" x2="83923" y2="19000"/>
                        <a14:foregroundMark x1="83923" y1="19000" x2="87692" y2="9077"/>
                        <a14:foregroundMark x1="87974" y1="30233" x2="88077" y2="38000"/>
                        <a14:foregroundMark x1="87692" y1="9077" x2="87941" y2="27768"/>
                        <a14:foregroundMark x1="90400" y1="27236" x2="91231" y2="23385"/>
                        <a14:foregroundMark x1="88077" y1="38000" x2="89699" y2="30481"/>
                        <a14:foregroundMark x1="91231" y1="23385" x2="89815" y2="26217"/>
                        <a14:foregroundMark x1="87790" y1="27804" x2="87462" y2="13846"/>
                        <a14:foregroundMark x1="87462" y1="13846" x2="83462" y2="6154"/>
                        <a14:foregroundMark x1="83462" y1="6154" x2="82462" y2="13308"/>
                        <a14:foregroundMark x1="82462" y1="13308" x2="83154" y2="14615"/>
                        <a14:foregroundMark x1="85462" y1="15615" x2="91000" y2="14769"/>
                        <a14:foregroundMark x1="89769" y1="12538" x2="89615" y2="13923"/>
                        <a14:foregroundMark x1="89462" y1="12538" x2="90308" y2="13692"/>
                        <a14:backgroundMark x1="87385" y1="29077" x2="93462" y2="27923"/>
                        <a14:backgroundMark x1="86692" y1="29308" x2="91846" y2="28077"/>
                        <a14:backgroundMark x1="87308" y1="28769" x2="92231" y2="29308"/>
                        <a14:backgroundMark x1="88000" y1="28231" x2="89077" y2="276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4692" t="1610" r="-2421" b="70349"/>
          <a:stretch/>
        </p:blipFill>
        <p:spPr>
          <a:xfrm>
            <a:off x="2747831" y="6114954"/>
            <a:ext cx="444068" cy="44908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96BCB798-47FF-490A-80CB-62BA4D6A6849}"/>
              </a:ext>
            </a:extLst>
          </p:cNvPr>
          <p:cNvPicPr>
            <a:picLocks noChangeAspect="1"/>
          </p:cNvPicPr>
          <p:nvPr/>
        </p:nvPicPr>
        <p:blipFill rotWithShape="1"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7" t="19412" r="21959" b="44006"/>
          <a:stretch/>
        </p:blipFill>
        <p:spPr>
          <a:xfrm>
            <a:off x="-675861" y="4765643"/>
            <a:ext cx="2284794" cy="1445857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63BC93C0-3A36-4372-B601-E4689F7F998E}"/>
              </a:ext>
            </a:extLst>
          </p:cNvPr>
          <p:cNvGrpSpPr/>
          <p:nvPr/>
        </p:nvGrpSpPr>
        <p:grpSpPr>
          <a:xfrm>
            <a:off x="340032" y="4474496"/>
            <a:ext cx="2214039" cy="1655705"/>
            <a:chOff x="340032" y="4474496"/>
            <a:chExt cx="2214039" cy="1655705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BCF8450-EED3-4DAD-B360-CEA79879D60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88" t="21367" r="-159" b="39458"/>
            <a:stretch/>
          </p:blipFill>
          <p:spPr>
            <a:xfrm>
              <a:off x="340032" y="4474496"/>
              <a:ext cx="2214039" cy="1506180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1C9881D2-1EB5-490E-864A-8478DD23005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16" t="15709" r="17475" b="29362"/>
            <a:stretch/>
          </p:blipFill>
          <p:spPr>
            <a:xfrm>
              <a:off x="564153" y="4874187"/>
              <a:ext cx="1733428" cy="1256014"/>
            </a:xfrm>
            <a:prstGeom prst="rect">
              <a:avLst/>
            </a:prstGeom>
          </p:spPr>
        </p:pic>
      </p:grpSp>
      <p:pic>
        <p:nvPicPr>
          <p:cNvPr id="75" name="Picture 74">
            <a:hlinkClick r:id="rId39" action="ppaction://hlinksldjump"/>
            <a:extLst>
              <a:ext uri="{FF2B5EF4-FFF2-40B4-BE49-F238E27FC236}">
                <a16:creationId xmlns:a16="http://schemas.microsoft.com/office/drawing/2014/main" id="{76B0F334-CD77-4E54-B855-5ABB42CF2597}"/>
              </a:ext>
            </a:extLst>
          </p:cNvPr>
          <p:cNvPicPr>
            <a:picLocks noChangeAspect="1"/>
          </p:cNvPicPr>
          <p:nvPr/>
        </p:nvPicPr>
        <p:blipFill rotWithShape="1">
          <a:blip r:embed="rId40" cstate="print">
            <a:extLst>
              <a:ext uri="{BEBA8EAE-BF5A-486C-A8C5-ECC9F3942E4B}">
                <a14:imgProps xmlns:a14="http://schemas.microsoft.com/office/drawing/2010/main">
                  <a14:imgLayer r:embed="rId41">
                    <a14:imgEffect>
                      <a14:backgroundRemoval t="38231" b="60769" l="7231" r="30077">
                        <a14:foregroundMark x1="7769" y1="47231" x2="7231" y2="55462"/>
                        <a14:foregroundMark x1="10000" y1="58385" x2="17462" y2="59538"/>
                        <a14:foregroundMark x1="17462" y1="59538" x2="24692" y2="58615"/>
                        <a14:foregroundMark x1="24692" y1="58615" x2="26308" y2="53692"/>
                        <a14:foregroundMark x1="15769" y1="60846" x2="20846" y2="60154"/>
                        <a14:foregroundMark x1="30077" y1="47615" x2="30061" y2="47957"/>
                        <a14:foregroundMark x1="16154" y1="39000" x2="20462" y2="38692"/>
                        <a14:foregroundMark x1="17385" y1="38308" x2="20154" y2="38615"/>
                        <a14:foregroundMark x1="18077" y1="47923" x2="19154" y2="48385"/>
                        <a14:foregroundMark x1="17923" y1="46692" x2="18692" y2="54615"/>
                        <a14:foregroundMark x1="18692" y1="54615" x2="23462" y2="47000"/>
                        <a14:foregroundMark x1="23462" y1="47000" x2="16077" y2="50000"/>
                        <a14:foregroundMark x1="16077" y1="50000" x2="25385" y2="50385"/>
                        <a14:foregroundMark x1="25385" y1="50385" x2="18538" y2="52846"/>
                        <a14:foregroundMark x1="18538" y1="52846" x2="20000" y2="49462"/>
                        <a14:foregroundMark x1="19308" y1="45923" x2="13615" y2="54538"/>
                        <a14:foregroundMark x1="13615" y1="54538" x2="15462" y2="53154"/>
                        <a14:foregroundMark x1="18923" y1="48385" x2="19538" y2="49231"/>
                        <a14:foregroundMark x1="20385" y1="48615" x2="20846" y2="53846"/>
                        <a14:foregroundMark x1="20231" y1="51923" x2="19308" y2="45769"/>
                        <a14:foregroundMark x1="20846" y1="46462" x2="20231" y2="47846"/>
                        <a14:backgroundMark x1="7000" y1="55615" x2="7231" y2="55769"/>
                        <a14:backgroundMark x1="7538" y1="56000" x2="6692" y2="55231"/>
                        <a14:backgroundMark x1="7615" y1="55769" x2="7231" y2="54385"/>
                        <a14:backgroundMark x1="30462" y1="47923" x2="31077" y2="55308"/>
                        <a14:backgroundMark x1="31077" y1="55308" x2="30846" y2="54231"/>
                        <a14:backgroundMark x1="6154" y1="55769" x2="7000" y2="56462"/>
                        <a14:backgroundMark x1="7385" y1="55385" x2="6692" y2="5507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979" t="35434" r="67292" b="36525"/>
          <a:stretch/>
        </p:blipFill>
        <p:spPr>
          <a:xfrm>
            <a:off x="1212685" y="5346798"/>
            <a:ext cx="412530" cy="417189"/>
          </a:xfrm>
          <a:prstGeom prst="rect">
            <a:avLst/>
          </a:prstGeom>
        </p:spPr>
      </p:pic>
      <p:pic>
        <p:nvPicPr>
          <p:cNvPr id="79" name="98r888piCFUM">
            <a:hlinkClick r:id="" action="ppaction://media"/>
            <a:extLst>
              <a:ext uri="{FF2B5EF4-FFF2-40B4-BE49-F238E27FC236}">
                <a16:creationId xmlns:a16="http://schemas.microsoft.com/office/drawing/2014/main" id="{E06C0DAC-059F-4318-9BAC-02AB2EB98B3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6543856" y="-864961"/>
            <a:ext cx="487363" cy="487363"/>
          </a:xfrm>
          <a:prstGeom prst="rect">
            <a:avLst/>
          </a:prstGeom>
        </p:spPr>
      </p:pic>
      <p:sp>
        <p:nvSpPr>
          <p:cNvPr id="80" name="Rectangle 79">
            <a:extLst>
              <a:ext uri="{FF2B5EF4-FFF2-40B4-BE49-F238E27FC236}">
                <a16:creationId xmlns:a16="http://schemas.microsoft.com/office/drawing/2014/main" id="{765183A4-F3BE-49B4-9402-36486072DF47}"/>
              </a:ext>
            </a:extLst>
          </p:cNvPr>
          <p:cNvSpPr/>
          <p:nvPr/>
        </p:nvSpPr>
        <p:spPr>
          <a:xfrm>
            <a:off x="3777812" y="258564"/>
            <a:ext cx="47826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ỨU </a:t>
            </a:r>
            <a:r>
              <a:rPr lang="en-US" sz="54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Ộ </a:t>
            </a:r>
            <a:r>
              <a:rPr lang="en-US" sz="540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ẠT LỞ</a:t>
            </a:r>
            <a:endParaRPr 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269703" y="1120127"/>
            <a:ext cx="9498381" cy="196409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430867" y="1238943"/>
            <a:ext cx="954312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 nay tình hình lũ lụt, sạt lở đất ở miền Trung nước ta diễn ra </a:t>
            </a:r>
          </a:p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ất nghiệm trọng, gây tổn thất cả về người và của. Nhiều người</a:t>
            </a:r>
          </a:p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 bị đè lấp dưới lớp đất đá. Em hãy giúp họ thoát ra bằng cách</a:t>
            </a:r>
          </a:p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 lời đúng các câu hỏi nhé!</a:t>
            </a:r>
          </a:p>
        </p:txBody>
      </p:sp>
    </p:spTree>
    <p:extLst>
      <p:ext uri="{BB962C8B-B14F-4D97-AF65-F5344CB8AC3E}">
        <p14:creationId xmlns:p14="http://schemas.microsoft.com/office/powerpoint/2010/main" val="3186676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29 0.00255 L 0.00312 -0.09282 L 0.01706 -0.10625 L 0.04271 -0.11759 L 0.08021 -0.12129 L 0.12956 -0.12129 L 0.14127 -0.12338 L 0.16055 -0.12523 L 0.16914 -0.12893 L 0.23034 -0.13842 " pathEditMode="relative" rAng="0" ptsTypes="AAAAAAAAAA">
                                      <p:cBhvr>
                                        <p:cTn id="18" dur="3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38" y="-70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5 -0.00348 L 0.28698 -0.0092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10" y="-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7.40741E-7 L -0.00339 -0.13472 L 0.01445 -0.19907 L 0.03229 -0.22708 L 0.07578 -0.24514 C 0.10026 -0.24329 0.09401 -0.25278 0.10091 -0.2412 L 0.12382 -0.23519 C 0.12864 -0.23241 0.13333 -0.22963 0.13815 -0.22708 C 0.14908 -0.22176 0.14531 -0.22732 0.14908 -0.2213 L 0.26198 -0.21898 L 0.30768 -0.2213 L 0.31744 -0.2213 " pathEditMode="relative" rAng="0" ptsTypes="AAAAAAAAAAAA">
                                      <p:cBhvr>
                                        <p:cTn id="42" dur="3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03" y="-1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5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7.40741E-7 L -0.00195 -0.08542 L 0.05664 -0.12755 L 0.1375 -0.12176 L 0.23073 -0.11551 L 0.25287 -0.11551 L 0.29479 -0.11366 C 0.3224 -0.11134 0.31224 -0.11157 0.32526 -0.11157 L 0.35664 -0.10556 L 0.36615 -0.10556 L 0.37461 -0.10347 " pathEditMode="relative" rAng="0" ptsTypes="AAAAAAAAAAA">
                                      <p:cBhvr>
                                        <p:cTn id="54" dur="3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33" y="-6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7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30W888piCsRw (mp3cut.net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1.48148E-6 L 0.25 -1.48148E-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2.59259E-6 L 0.25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2.22222E-6 L 0.25 -2.22222E-6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audio>
              <p:cMediaNode vol="37805" numSld="6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9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Diagonal Corner Rectangle 8"/>
          <p:cNvSpPr/>
          <p:nvPr/>
        </p:nvSpPr>
        <p:spPr>
          <a:xfrm>
            <a:off x="191823" y="0"/>
            <a:ext cx="12210594" cy="2051950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ker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 1: Trong các hình sau hình </a:t>
            </a:r>
          </a:p>
          <a:p>
            <a:pPr algn="ctr">
              <a:defRPr/>
            </a:pPr>
            <a:r>
              <a:rPr lang="en-US" sz="3200" ker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ào là hình bình hành</a:t>
            </a:r>
            <a:r>
              <a:rPr lang="en-US" sz="3200" kern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r>
              <a:rPr lang="en-US" sz="3200" ker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lang="en-US" sz="3200" kern="0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83107" y="2453772"/>
            <a:ext cx="4287170" cy="193068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</a:rPr>
              <a:t>A</a:t>
            </a:r>
            <a:r>
              <a:rPr lang="vi-VN" sz="3200" smtClean="0">
                <a:solidFill>
                  <a:prstClr val="black"/>
                </a:solidFill>
              </a:rPr>
              <a:t>. </a:t>
            </a:r>
            <a:endParaRPr lang="vi-VN" sz="32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0499" y="4879349"/>
            <a:ext cx="4361843" cy="194893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</a:rPr>
              <a:t>C</a:t>
            </a:r>
            <a:r>
              <a:rPr lang="vi-VN" sz="3200">
                <a:solidFill>
                  <a:prstClr val="black"/>
                </a:solidFill>
              </a:rPr>
              <a:t>. </a:t>
            </a:r>
            <a:endParaRPr lang="vi-VN" sz="3200" dirty="0">
              <a:solidFill>
                <a:prstClr val="black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75548" y="3065083"/>
            <a:ext cx="885137" cy="70805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46559" y="4946078"/>
            <a:ext cx="804536" cy="704088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728345" y="2442647"/>
            <a:ext cx="4259873" cy="196587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</a:rPr>
              <a:t>B</a:t>
            </a:r>
            <a:r>
              <a:rPr lang="vi-VN" sz="3200">
                <a:solidFill>
                  <a:prstClr val="black"/>
                </a:solidFill>
              </a:rPr>
              <a:t>. </a:t>
            </a:r>
            <a:endParaRPr lang="vi-VN" sz="3200" dirty="0">
              <a:solidFill>
                <a:prstClr val="black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0984" y="2994030"/>
            <a:ext cx="804742" cy="707197"/>
          </a:xfrm>
          <a:prstGeom prst="rect">
            <a:avLst/>
          </a:prstGeom>
        </p:spPr>
      </p:pic>
      <p:pic>
        <p:nvPicPr>
          <p:cNvPr id="17" name="Picture 16">
            <a:hlinkClick r:id="rId10" action="ppaction://hlinksldjump"/>
            <a:extLst>
              <a:ext uri="{FF2B5EF4-FFF2-40B4-BE49-F238E27FC236}">
                <a16:creationId xmlns:a16="http://schemas.microsoft.com/office/drawing/2014/main" id="{EFC25677-ADD2-4F36-BA72-73684E4C671B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7" t="19412" r="21959" b="44006"/>
          <a:stretch/>
        </p:blipFill>
        <p:spPr>
          <a:xfrm>
            <a:off x="10718472" y="6017655"/>
            <a:ext cx="1473528" cy="810633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6728345" y="4796179"/>
            <a:ext cx="4333271" cy="203210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</a:rPr>
              <a:t>D</a:t>
            </a:r>
            <a:r>
              <a:rPr lang="vi-VN" sz="3200" smtClean="0">
                <a:solidFill>
                  <a:prstClr val="black"/>
                </a:solidFill>
              </a:rPr>
              <a:t>. </a:t>
            </a:r>
            <a:endParaRPr lang="vi-VN" sz="3200" dirty="0">
              <a:solidFill>
                <a:prstClr val="black"/>
              </a:solidFill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6371" y="5340490"/>
            <a:ext cx="804742" cy="70719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3514" y="2549393"/>
            <a:ext cx="2542857" cy="17523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080" y="2449577"/>
            <a:ext cx="2847619" cy="18190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483" y="4923566"/>
            <a:ext cx="2476190" cy="19619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0621" y="4922543"/>
            <a:ext cx="2189699" cy="187089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46D62FC1-13D9-4F4B-8579-63E5CDBE17E0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3894" y="-35188"/>
            <a:ext cx="2749947" cy="2617016"/>
          </a:xfrm>
          <a:prstGeom prst="rect">
            <a:avLst/>
          </a:prstGeom>
        </p:spPr>
      </p:pic>
      <p:grpSp>
        <p:nvGrpSpPr>
          <p:cNvPr id="28" name="Clock hand spin">
            <a:extLst>
              <a:ext uri="{FF2B5EF4-FFF2-40B4-BE49-F238E27FC236}">
                <a16:creationId xmlns:a16="http://schemas.microsoft.com/office/drawing/2014/main" id="{CB7223B8-9138-4AEC-B819-53C6FD34B9DE}"/>
              </a:ext>
            </a:extLst>
          </p:cNvPr>
          <p:cNvGrpSpPr/>
          <p:nvPr/>
        </p:nvGrpSpPr>
        <p:grpSpPr>
          <a:xfrm rot="1786145">
            <a:off x="10594061" y="734622"/>
            <a:ext cx="1110009" cy="1132195"/>
            <a:chOff x="840573" y="2379277"/>
            <a:chExt cx="3829048" cy="3849975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AFD1EBBC-D97E-455F-B1B2-CA655C0C2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30" name="hour hand">
              <a:extLst>
                <a:ext uri="{FF2B5EF4-FFF2-40B4-BE49-F238E27FC236}">
                  <a16:creationId xmlns:a16="http://schemas.microsoft.com/office/drawing/2014/main" id="{1AEF9D6B-B888-4E53-AEF0-FF3FEFA9A6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31" name="times up">
            <a:extLst>
              <a:ext uri="{FF2B5EF4-FFF2-40B4-BE49-F238E27FC236}">
                <a16:creationId xmlns:a16="http://schemas.microsoft.com/office/drawing/2014/main" id="{1A1D52FD-8704-4213-80E3-822B0AD9B34B}"/>
              </a:ext>
            </a:extLst>
          </p:cNvPr>
          <p:cNvGrpSpPr/>
          <p:nvPr/>
        </p:nvGrpSpPr>
        <p:grpSpPr>
          <a:xfrm>
            <a:off x="10440495" y="2419554"/>
            <a:ext cx="1534313" cy="564658"/>
            <a:chOff x="4284637" y="-304827"/>
            <a:chExt cx="2669678" cy="697560"/>
          </a:xfrm>
        </p:grpSpPr>
        <p:sp>
          <p:nvSpPr>
            <p:cNvPr id="32" name="Rounded Rectangle 233">
              <a:extLst>
                <a:ext uri="{FF2B5EF4-FFF2-40B4-BE49-F238E27FC236}">
                  <a16:creationId xmlns:a16="http://schemas.microsoft.com/office/drawing/2014/main" id="{61857490-90A5-4592-BECB-41AA5D164524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Rounded Rectangle 234">
              <a:extLst>
                <a:ext uri="{FF2B5EF4-FFF2-40B4-BE49-F238E27FC236}">
                  <a16:creationId xmlns:a16="http://schemas.microsoft.com/office/drawing/2014/main" id="{22DD7736-7D45-4BD4-A279-9EEFB122A2E9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852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3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8" grpId="0" animBg="1"/>
      <p:bldP spid="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Diagonal Corner Rectangle 8"/>
          <p:cNvSpPr/>
          <p:nvPr/>
        </p:nvSpPr>
        <p:spPr>
          <a:xfrm>
            <a:off x="-8328" y="-1"/>
            <a:ext cx="12200328" cy="275154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 kern="0" spc="50" dirty="0">
              <a:ln w="9525" cmpd="sng">
                <a:solidFill>
                  <a:prstClr val="black">
                    <a:lumMod val="85000"/>
                    <a:lumOff val="15000"/>
                  </a:prstClr>
                </a:solidFill>
                <a:prstDash val="solid"/>
              </a:ln>
              <a:solidFill>
                <a:srgbClr val="EB701D"/>
              </a:solidFill>
              <a:effectLst>
                <a:glow rad="38100">
                  <a:srgbClr val="5B9BD5">
                    <a:alpha val="40000"/>
                  </a:srgbClr>
                </a:glow>
              </a:effectLst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32560" y="4989820"/>
            <a:ext cx="4406400" cy="18000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</a:rPr>
              <a:t>D</a:t>
            </a:r>
            <a:r>
              <a:rPr lang="vi-VN" sz="3200" smtClean="0">
                <a:solidFill>
                  <a:prstClr val="black"/>
                </a:solidFill>
              </a:rPr>
              <a:t>. </a:t>
            </a:r>
            <a:r>
              <a:rPr lang="en-US" sz="3200" smtClean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32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1129" y="4970990"/>
            <a:ext cx="4406400" cy="18000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>
                <a:solidFill>
                  <a:prstClr val="black"/>
                </a:solidFill>
                <a:latin typeface="Arial" panose="020B0604020202020204" pitchFamily="34" charset="0"/>
              </a:rPr>
              <a:t>C</a:t>
            </a:r>
            <a:r>
              <a:rPr lang="vi-VN" sz="3200" smtClean="0">
                <a:solidFill>
                  <a:prstClr val="black"/>
                </a:solidFill>
              </a:rPr>
              <a:t>.</a:t>
            </a:r>
            <a:r>
              <a:rPr lang="en-US" sz="3200" smtClean="0">
                <a:solidFill>
                  <a:prstClr val="black"/>
                </a:solidFill>
                <a:latin typeface="Arial" panose="020B0604020202020204" pitchFamily="34" charset="0"/>
              </a:rPr>
              <a:t> 2</a:t>
            </a:r>
            <a:endParaRPr lang="vi-VN" sz="3200" dirty="0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74848" y="2911336"/>
            <a:ext cx="4406471" cy="18000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</a:rPr>
              <a:t>A</a:t>
            </a:r>
            <a:r>
              <a:rPr lang="vi-VN" sz="3200">
                <a:solidFill>
                  <a:prstClr val="black"/>
                </a:solidFill>
              </a:rPr>
              <a:t>. </a:t>
            </a:r>
            <a:r>
              <a:rPr lang="en-US" sz="3200" smtClean="0">
                <a:solidFill>
                  <a:prstClr val="black"/>
                </a:solidFill>
                <a:latin typeface="Arial" panose="020B0604020202020204" pitchFamily="34" charset="0"/>
              </a:rPr>
              <a:t>0</a:t>
            </a:r>
            <a:endParaRPr lang="vi-VN" sz="3200" dirty="0">
              <a:solidFill>
                <a:prstClr val="black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9686892" y="5453118"/>
            <a:ext cx="885137" cy="70805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155259" y="5457089"/>
            <a:ext cx="804536" cy="7040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5255" y="3462609"/>
            <a:ext cx="804742" cy="70719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332560" y="2911336"/>
            <a:ext cx="4406400" cy="18000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</a:rPr>
              <a:t>B</a:t>
            </a:r>
            <a:r>
              <a:rPr lang="vi-VN" sz="3200">
                <a:solidFill>
                  <a:prstClr val="black"/>
                </a:solidFill>
              </a:rPr>
              <a:t>. </a:t>
            </a:r>
            <a:r>
              <a:rPr lang="en-US" sz="3200" smtClean="0">
                <a:solidFill>
                  <a:prstClr val="black"/>
                </a:solidFill>
                <a:latin typeface="Arial" panose="020B0604020202020204" pitchFamily="34" charset="0"/>
              </a:rPr>
              <a:t>1</a:t>
            </a:r>
            <a:endParaRPr lang="vi-VN" sz="3200" dirty="0">
              <a:solidFill>
                <a:prstClr val="black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219" y="3214897"/>
            <a:ext cx="804742" cy="707197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  <a:extLst>
              <a:ext uri="{FF2B5EF4-FFF2-40B4-BE49-F238E27FC236}">
                <a16:creationId xmlns:a16="http://schemas.microsoft.com/office/drawing/2014/main" id="{B6CF9C3F-68E6-4E0F-BAC2-0BB924D0A5AC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7" t="19412" r="21959" b="44006"/>
          <a:stretch/>
        </p:blipFill>
        <p:spPr>
          <a:xfrm>
            <a:off x="10738961" y="5960357"/>
            <a:ext cx="1473528" cy="81063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6D62FC1-13D9-4F4B-8579-63E5CDBE17E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3987" y="-400784"/>
            <a:ext cx="2749947" cy="2617016"/>
          </a:xfrm>
          <a:prstGeom prst="rect">
            <a:avLst/>
          </a:prstGeom>
        </p:spPr>
      </p:pic>
      <p:grpSp>
        <p:nvGrpSpPr>
          <p:cNvPr id="21" name="Clock hand spin">
            <a:extLst>
              <a:ext uri="{FF2B5EF4-FFF2-40B4-BE49-F238E27FC236}">
                <a16:creationId xmlns:a16="http://schemas.microsoft.com/office/drawing/2014/main" id="{CB7223B8-9138-4AEC-B819-53C6FD34B9DE}"/>
              </a:ext>
            </a:extLst>
          </p:cNvPr>
          <p:cNvGrpSpPr/>
          <p:nvPr/>
        </p:nvGrpSpPr>
        <p:grpSpPr>
          <a:xfrm rot="1786145">
            <a:off x="10264154" y="369026"/>
            <a:ext cx="1110009" cy="1132195"/>
            <a:chOff x="840573" y="2379277"/>
            <a:chExt cx="3829048" cy="3849975"/>
          </a:xfrm>
        </p:grpSpPr>
        <p:sp>
          <p:nvSpPr>
            <p:cNvPr id="22" name="Oval 28">
              <a:extLst>
                <a:ext uri="{FF2B5EF4-FFF2-40B4-BE49-F238E27FC236}">
                  <a16:creationId xmlns:a16="http://schemas.microsoft.com/office/drawing/2014/main" id="{AFD1EBBC-D97E-455F-B1B2-CA655C0C2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23" name="hour hand">
              <a:extLst>
                <a:ext uri="{FF2B5EF4-FFF2-40B4-BE49-F238E27FC236}">
                  <a16:creationId xmlns:a16="http://schemas.microsoft.com/office/drawing/2014/main" id="{1AEF9D6B-B888-4E53-AEF0-FF3FEFA9A6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4" name="times up">
            <a:extLst>
              <a:ext uri="{FF2B5EF4-FFF2-40B4-BE49-F238E27FC236}">
                <a16:creationId xmlns:a16="http://schemas.microsoft.com/office/drawing/2014/main" id="{1A1D52FD-8704-4213-80E3-822B0AD9B34B}"/>
              </a:ext>
            </a:extLst>
          </p:cNvPr>
          <p:cNvGrpSpPr/>
          <p:nvPr/>
        </p:nvGrpSpPr>
        <p:grpSpPr>
          <a:xfrm>
            <a:off x="10110588" y="2053958"/>
            <a:ext cx="1534313" cy="564658"/>
            <a:chOff x="4284637" y="-304827"/>
            <a:chExt cx="2669678" cy="697560"/>
          </a:xfrm>
        </p:grpSpPr>
        <p:sp>
          <p:nvSpPr>
            <p:cNvPr id="25" name="Rounded Rectangle 233">
              <a:extLst>
                <a:ext uri="{FF2B5EF4-FFF2-40B4-BE49-F238E27FC236}">
                  <a16:creationId xmlns:a16="http://schemas.microsoft.com/office/drawing/2014/main" id="{61857490-90A5-4592-BECB-41AA5D164524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34">
              <a:extLst>
                <a:ext uri="{FF2B5EF4-FFF2-40B4-BE49-F238E27FC236}">
                  <a16:creationId xmlns:a16="http://schemas.microsoft.com/office/drawing/2014/main" id="{22DD7736-7D45-4BD4-A279-9EEFB122A2E9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19077" y="12604"/>
            <a:ext cx="10010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ker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 2: Có bao nhiêu hình bình hành trong </a:t>
            </a:r>
            <a:r>
              <a:rPr lang="en-US" sz="3200" kern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 hình </a:t>
            </a:r>
            <a:r>
              <a:rPr lang="en-US" sz="3200" ker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au đây?</a:t>
            </a:r>
            <a:endParaRPr lang="en-US" sz="3200" kern="0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25456" y="267438"/>
            <a:ext cx="7969498" cy="2529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989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1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Diagonal Corner Rectangle 8"/>
          <p:cNvSpPr/>
          <p:nvPr/>
        </p:nvSpPr>
        <p:spPr>
          <a:xfrm>
            <a:off x="-8328" y="-20751"/>
            <a:ext cx="12200328" cy="207686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32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1836" y="5067808"/>
            <a:ext cx="4406400" cy="1825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=AD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69124" y="4994731"/>
            <a:ext cx="4406400" cy="1825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  <a:r>
              <a:rPr lang="vi-VN" sz="320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r>
              <a:rPr lang="vi-VN" sz="3200">
                <a:solidFill>
                  <a:prstClr val="black"/>
                </a:solidFill>
              </a:rPr>
              <a:t> </a:t>
            </a:r>
            <a:r>
              <a:rPr lang="en-US" sz="32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ở đỉnh A và góc ở đỉnh C bằng nhau.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69124" y="2710231"/>
            <a:ext cx="4406400" cy="1825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AB=CD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9535330" y="5626378"/>
            <a:ext cx="885137" cy="70805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798935" y="5555287"/>
            <a:ext cx="804536" cy="7040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8935" y="3169531"/>
            <a:ext cx="804742" cy="70719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091836" y="2678267"/>
            <a:ext cx="4406400" cy="1825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lang="vi-VN" sz="3200">
                <a:solidFill>
                  <a:prstClr val="black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AD và cạnh BC song song với nhau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1070" y="3176751"/>
            <a:ext cx="804742" cy="707197"/>
          </a:xfrm>
          <a:prstGeom prst="rect">
            <a:avLst/>
          </a:prstGeom>
        </p:spPr>
      </p:pic>
      <p:pic>
        <p:nvPicPr>
          <p:cNvPr id="17" name="Picture 16">
            <a:hlinkClick r:id="rId10" action="ppaction://hlinksldjump"/>
            <a:extLst>
              <a:ext uri="{FF2B5EF4-FFF2-40B4-BE49-F238E27FC236}">
                <a16:creationId xmlns:a16="http://schemas.microsoft.com/office/drawing/2014/main" id="{4AF180C7-AC11-4CA2-845A-26222A3E5AD3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7" t="19412" r="21959" b="44006"/>
          <a:stretch/>
        </p:blipFill>
        <p:spPr>
          <a:xfrm>
            <a:off x="10718472" y="6047367"/>
            <a:ext cx="1473528" cy="81063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69937E7-882C-43BD-AA88-81ACFAE69EAE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6212" y="-389948"/>
            <a:ext cx="2749947" cy="2617016"/>
          </a:xfrm>
          <a:prstGeom prst="rect">
            <a:avLst/>
          </a:prstGeom>
        </p:spPr>
      </p:pic>
      <p:grpSp>
        <p:nvGrpSpPr>
          <p:cNvPr id="21" name="Clock hand spin">
            <a:extLst>
              <a:ext uri="{FF2B5EF4-FFF2-40B4-BE49-F238E27FC236}">
                <a16:creationId xmlns:a16="http://schemas.microsoft.com/office/drawing/2014/main" id="{33BAEF2E-B82A-49A0-8158-E35762E8AB9C}"/>
              </a:ext>
            </a:extLst>
          </p:cNvPr>
          <p:cNvGrpSpPr/>
          <p:nvPr/>
        </p:nvGrpSpPr>
        <p:grpSpPr>
          <a:xfrm rot="1786145">
            <a:off x="9976379" y="379862"/>
            <a:ext cx="1110009" cy="1132195"/>
            <a:chOff x="840573" y="2379277"/>
            <a:chExt cx="3829048" cy="3849975"/>
          </a:xfrm>
        </p:grpSpPr>
        <p:sp>
          <p:nvSpPr>
            <p:cNvPr id="22" name="Oval 28">
              <a:extLst>
                <a:ext uri="{FF2B5EF4-FFF2-40B4-BE49-F238E27FC236}">
                  <a16:creationId xmlns:a16="http://schemas.microsoft.com/office/drawing/2014/main" id="{7A546BA6-4764-49DC-B780-1352F8F61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23" name="hour hand">
              <a:extLst>
                <a:ext uri="{FF2B5EF4-FFF2-40B4-BE49-F238E27FC236}">
                  <a16:creationId xmlns:a16="http://schemas.microsoft.com/office/drawing/2014/main" id="{3FFD6BD4-CD2D-4851-B76B-67524C953D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4" name="times up">
            <a:extLst>
              <a:ext uri="{FF2B5EF4-FFF2-40B4-BE49-F238E27FC236}">
                <a16:creationId xmlns:a16="http://schemas.microsoft.com/office/drawing/2014/main" id="{C1CE8219-618D-4A38-B4E0-CB8E1497C28A}"/>
              </a:ext>
            </a:extLst>
          </p:cNvPr>
          <p:cNvGrpSpPr/>
          <p:nvPr/>
        </p:nvGrpSpPr>
        <p:grpSpPr>
          <a:xfrm>
            <a:off x="9773975" y="2093393"/>
            <a:ext cx="1534313" cy="564658"/>
            <a:chOff x="4284637" y="-304827"/>
            <a:chExt cx="2669678" cy="697560"/>
          </a:xfrm>
        </p:grpSpPr>
        <p:sp>
          <p:nvSpPr>
            <p:cNvPr id="25" name="Rounded Rectangle 233">
              <a:extLst>
                <a:ext uri="{FF2B5EF4-FFF2-40B4-BE49-F238E27FC236}">
                  <a16:creationId xmlns:a16="http://schemas.microsoft.com/office/drawing/2014/main" id="{A5ADA236-27B8-424D-951F-73662281B6F6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34">
              <a:extLst>
                <a:ext uri="{FF2B5EF4-FFF2-40B4-BE49-F238E27FC236}">
                  <a16:creationId xmlns:a16="http://schemas.microsoft.com/office/drawing/2014/main" id="{FD9D7B40-9A7A-4D16-ACCA-D2A56C5CE4D8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75863" y="-35547"/>
            <a:ext cx="89315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 3: Cho hình bình hành </a:t>
            </a:r>
            <a:r>
              <a:rPr lang="en-US" sz="2800" i="1" ker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BCD </a:t>
            </a:r>
            <a:r>
              <a:rPr lang="en-US" sz="2800" kern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ư hình 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ẽ. Khẳng định nào sau đây là </a:t>
            </a:r>
            <a:r>
              <a:rPr lang="en-US" sz="2800" b="1" kern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ai</a:t>
            </a:r>
            <a:r>
              <a:rPr lang="en-US" sz="2800" b="1" kern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endParaRPr lang="en-US" sz="2800" b="1" kern="0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54824" y="263155"/>
            <a:ext cx="2781671" cy="1871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933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1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Diagonal Corner Rectangle 8"/>
          <p:cNvSpPr/>
          <p:nvPr/>
        </p:nvSpPr>
        <p:spPr>
          <a:xfrm>
            <a:off x="0" y="-21632"/>
            <a:ext cx="12192000" cy="237972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32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73619" y="2550580"/>
            <a:ext cx="4406400" cy="1825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 = 6 cm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73619" y="4828630"/>
            <a:ext cx="4406400" cy="1825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AC và cạnh BD song song với nhau.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22721" y="2585220"/>
            <a:ext cx="4406400" cy="1825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AD và cạnh BA song song với nhau.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9853668" y="3175394"/>
            <a:ext cx="885137" cy="70805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734558" y="5389186"/>
            <a:ext cx="804536" cy="7040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8067" y="3162425"/>
            <a:ext cx="804742" cy="70719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22721" y="4828630"/>
            <a:ext cx="4406400" cy="1825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 = 3,5 cm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4828" y="5340170"/>
            <a:ext cx="804742" cy="707197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  <a:extLst>
              <a:ext uri="{FF2B5EF4-FFF2-40B4-BE49-F238E27FC236}">
                <a16:creationId xmlns:a16="http://schemas.microsoft.com/office/drawing/2014/main" id="{B9888FE5-265A-4089-B098-739BEF8897B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7" t="19412" r="21959" b="44006"/>
          <a:stretch/>
        </p:blipFill>
        <p:spPr>
          <a:xfrm>
            <a:off x="10718472" y="6047367"/>
            <a:ext cx="1473528" cy="81063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DAC4826-597B-42F0-946D-85DDB74CC53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9976" y="-501613"/>
            <a:ext cx="2749947" cy="2617016"/>
          </a:xfrm>
          <a:prstGeom prst="rect">
            <a:avLst/>
          </a:prstGeom>
        </p:spPr>
      </p:pic>
      <p:grpSp>
        <p:nvGrpSpPr>
          <p:cNvPr id="21" name="Clock hand spin">
            <a:extLst>
              <a:ext uri="{FF2B5EF4-FFF2-40B4-BE49-F238E27FC236}">
                <a16:creationId xmlns:a16="http://schemas.microsoft.com/office/drawing/2014/main" id="{A96851FC-0D1C-4F74-9DED-A03A4D99FD64}"/>
              </a:ext>
            </a:extLst>
          </p:cNvPr>
          <p:cNvGrpSpPr/>
          <p:nvPr/>
        </p:nvGrpSpPr>
        <p:grpSpPr>
          <a:xfrm rot="1786145">
            <a:off x="10070143" y="268197"/>
            <a:ext cx="1110009" cy="1132195"/>
            <a:chOff x="840573" y="2379277"/>
            <a:chExt cx="3829048" cy="3849975"/>
          </a:xfrm>
        </p:grpSpPr>
        <p:sp>
          <p:nvSpPr>
            <p:cNvPr id="22" name="Oval 28">
              <a:extLst>
                <a:ext uri="{FF2B5EF4-FFF2-40B4-BE49-F238E27FC236}">
                  <a16:creationId xmlns:a16="http://schemas.microsoft.com/office/drawing/2014/main" id="{7FA62F80-BAFB-47CA-A10F-59F617876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23" name="hour hand">
              <a:extLst>
                <a:ext uri="{FF2B5EF4-FFF2-40B4-BE49-F238E27FC236}">
                  <a16:creationId xmlns:a16="http://schemas.microsoft.com/office/drawing/2014/main" id="{F4A83EE6-74AB-411D-97E2-1072A1A8C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4" name="times up">
            <a:extLst>
              <a:ext uri="{FF2B5EF4-FFF2-40B4-BE49-F238E27FC236}">
                <a16:creationId xmlns:a16="http://schemas.microsoft.com/office/drawing/2014/main" id="{41FF64E2-B4A3-485D-9DBC-62416F2EE43B}"/>
              </a:ext>
            </a:extLst>
          </p:cNvPr>
          <p:cNvGrpSpPr/>
          <p:nvPr/>
        </p:nvGrpSpPr>
        <p:grpSpPr>
          <a:xfrm>
            <a:off x="9853668" y="1946607"/>
            <a:ext cx="1534313" cy="564658"/>
            <a:chOff x="4284637" y="-304827"/>
            <a:chExt cx="2669678" cy="697560"/>
          </a:xfrm>
        </p:grpSpPr>
        <p:sp>
          <p:nvSpPr>
            <p:cNvPr id="25" name="Rounded Rectangle 233">
              <a:extLst>
                <a:ext uri="{FF2B5EF4-FFF2-40B4-BE49-F238E27FC236}">
                  <a16:creationId xmlns:a16="http://schemas.microsoft.com/office/drawing/2014/main" id="{FA145FD2-9D02-43E0-AD23-4BFAF612EF80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34">
              <a:extLst>
                <a:ext uri="{FF2B5EF4-FFF2-40B4-BE49-F238E27FC236}">
                  <a16:creationId xmlns:a16="http://schemas.microsoft.com/office/drawing/2014/main" id="{E7288E69-03BA-4BB4-831A-B677D1BFCB57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21559" y="-21632"/>
            <a:ext cx="946867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ker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 4: Cho hình bình hành </a:t>
            </a:r>
            <a:r>
              <a:rPr lang="en-US" sz="3200" i="1" ker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BCD</a:t>
            </a:r>
            <a:r>
              <a:rPr lang="en-US" sz="3200" ker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ư hình </a:t>
            </a:r>
            <a:r>
              <a:rPr lang="en-US" sz="3200" ker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ẽ. Khẳng định nào sau đây là </a:t>
            </a:r>
            <a:r>
              <a:rPr lang="en-US" sz="3200" b="1" kern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kern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endParaRPr lang="en-US" sz="3200" kern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56333" y="281770"/>
            <a:ext cx="3514411" cy="2014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8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1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835"/>
            <a:ext cx="12372511" cy="709738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7542" y="800269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 smtClean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4: HÌNH BÌNH HÀNH</a:t>
            </a:r>
            <a:endParaRPr lang="en-US" sz="5500" b="1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2797" y="1926868"/>
            <a:ext cx="7106471" cy="187439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6700" y="3619234"/>
            <a:ext cx="6967226" cy="204262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40" y="1885837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5937153" y="2405863"/>
            <a:ext cx="344599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ĐỊNH NGHĨA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6700" y="5319696"/>
            <a:ext cx="7106471" cy="187439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Rectangle 3"/>
          <p:cNvSpPr/>
          <p:nvPr/>
        </p:nvSpPr>
        <p:spPr>
          <a:xfrm>
            <a:off x="5937153" y="4175961"/>
            <a:ext cx="264687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ÍNH CHẤT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25142" y="5733708"/>
            <a:ext cx="50577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ẤU HIỆU NHẬN BIẾT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28244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9705" y="133966"/>
            <a:ext cx="6449704" cy="33091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7795578" y="3731139"/>
            <a:ext cx="7969905" cy="653685"/>
            <a:chOff x="3425144" y="-292281"/>
            <a:chExt cx="8675936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3425144" y="-292281"/>
              <a:ext cx="7232070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996832" y="-196270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 DỤ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569226" y="748453"/>
            <a:ext cx="10590663" cy="307330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58532" y="598840"/>
            <a:ext cx="961204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B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òa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,C,D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;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O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D (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= 100m.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0" y="5441867"/>
            <a:ext cx="1528549" cy="1416133"/>
            <a:chOff x="238539" y="3551583"/>
            <a:chExt cx="2093745" cy="2070139"/>
          </a:xfrm>
        </p:grpSpPr>
        <p:sp>
          <p:nvSpPr>
            <p:cNvPr id="11" name="Oval 10"/>
            <p:cNvSpPr/>
            <p:nvPr/>
          </p:nvSpPr>
          <p:spPr>
            <a:xfrm>
              <a:off x="238539" y="3551583"/>
              <a:ext cx="2093745" cy="2070139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453B174F-EE32-44C0-AEBD-2414C6D6B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463874" y="3771900"/>
              <a:ext cx="1643073" cy="1643073"/>
            </a:xfrm>
            <a:prstGeom prst="rect">
              <a:avLst/>
            </a:prstGeom>
          </p:spPr>
        </p:pic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1133" y="3821756"/>
            <a:ext cx="3926846" cy="3020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94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961459" y="4490630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483634" y="5143204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6" y="1769515"/>
            <a:ext cx="7014673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,3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08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707443" y="343400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8847" y="1280372"/>
            <a:ext cx="3963153" cy="269273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285493" y="179371"/>
            <a:ext cx="4459875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</a:t>
            </a:r>
            <a:endParaRPr lang="en-US" sz="2900" dirty="0"/>
          </a:p>
        </p:txBody>
      </p:sp>
    </p:spTree>
    <p:extLst>
      <p:ext uri="{BB962C8B-B14F-4D97-AF65-F5344CB8AC3E}">
        <p14:creationId xmlns:p14="http://schemas.microsoft.com/office/powerpoint/2010/main" val="337989575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 smtClean="0">
                <a:latin typeface="Rockwell" panose="02060603020205020403" pitchFamily="18" charset="0"/>
              </a:rPr>
              <a:t>Cảm</a:t>
            </a:r>
            <a:r>
              <a:rPr lang="en-US" sz="8000" dirty="0" smtClean="0"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latin typeface="Rockwell" panose="02060603020205020403" pitchFamily="18" charset="0"/>
              </a:rPr>
              <a:t>ơn</a:t>
            </a:r>
            <a:r>
              <a:rPr lang="en-US" sz="8000" dirty="0" smtClean="0"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latin typeface="Rockwell" panose="02060603020205020403" pitchFamily="18" charset="0"/>
              </a:rPr>
              <a:t>các</a:t>
            </a:r>
            <a:r>
              <a:rPr lang="en-US" sz="8000" dirty="0" smtClean="0">
                <a:latin typeface="Rockwell" panose="02060603020205020403" pitchFamily="18" charset="0"/>
              </a:rPr>
              <a:t> con!</a:t>
            </a:r>
            <a:endParaRPr lang="en-US" sz="8000" dirty="0">
              <a:latin typeface="Rockwell" panose="02060603020205020403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241629" y="3663127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230230" y="326063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1042414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8682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7006" y="703560"/>
            <a:ext cx="4610710" cy="3760893"/>
          </a:xfrm>
          <a:prstGeom prst="rect">
            <a:avLst/>
          </a:prstGeom>
        </p:spPr>
      </p:pic>
      <p:sp>
        <p:nvSpPr>
          <p:cNvPr id="5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800" b="1" dirty="0" smtClean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 ĐẦU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2439" y="594378"/>
            <a:ext cx="6866043" cy="4737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281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9705" y="133966"/>
            <a:ext cx="6449704" cy="33091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415" y="692861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842" y="1300475"/>
            <a:ext cx="904875" cy="10001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45208" y="1300475"/>
            <a:ext cx="104184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ở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5490" y="2839021"/>
            <a:ext cx="5685429" cy="281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055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9705" y="133966"/>
            <a:ext cx="6449704" cy="33091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306" y="781570"/>
            <a:ext cx="863884" cy="985315"/>
          </a:xfrm>
          <a:prstGeom prst="rect">
            <a:avLst/>
          </a:prstGeom>
        </p:spPr>
      </p:pic>
      <p:sp>
        <p:nvSpPr>
          <p:cNvPr id="8" name="Flowchart: Terminator 7"/>
          <p:cNvSpPr/>
          <p:nvPr/>
        </p:nvSpPr>
        <p:spPr>
          <a:xfrm>
            <a:off x="1458089" y="781570"/>
            <a:ext cx="9159869" cy="1617082"/>
          </a:xfrm>
          <a:prstGeom prst="flowChartTerminator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0490" y="2766906"/>
            <a:ext cx="94612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Ở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6,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8481" y="3908520"/>
            <a:ext cx="3690471" cy="23694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7692" y="3908520"/>
            <a:ext cx="4530266" cy="2625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08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9705" y="133966"/>
            <a:ext cx="6449704" cy="33091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1756" y="767207"/>
            <a:ext cx="2976786" cy="19112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2390" y="752692"/>
            <a:ext cx="26203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)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26011"/>
              </p:ext>
            </p:extLst>
          </p:nvPr>
        </p:nvGraphicFramePr>
        <p:xfrm>
          <a:off x="4394200" y="23622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914400" imgH="207360" progId="Equation.DSMT4">
                  <p:embed/>
                </p:oleObj>
              </mc:Choice>
              <mc:Fallback>
                <p:oleObj name="Equation" r:id="rId4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685449"/>
              </p:ext>
            </p:extLst>
          </p:nvPr>
        </p:nvGraphicFramePr>
        <p:xfrm>
          <a:off x="1314663" y="1101087"/>
          <a:ext cx="1131912" cy="50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6" imgW="571320" imgH="279360" progId="Equation.DSMT4">
                  <p:embed/>
                </p:oleObj>
              </mc:Choice>
              <mc:Fallback>
                <p:oleObj name="Equation" r:id="rId6" imgW="57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4663" y="1101087"/>
                        <a:ext cx="1131912" cy="509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13753" y="1136539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435489"/>
              </p:ext>
            </p:extLst>
          </p:nvPr>
        </p:nvGraphicFramePr>
        <p:xfrm>
          <a:off x="3084575" y="1085866"/>
          <a:ext cx="907828" cy="53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8" imgW="469800" imgH="279360" progId="Equation.DSMT4">
                  <p:embed/>
                </p:oleObj>
              </mc:Choice>
              <mc:Fallback>
                <p:oleObj name="Equation" r:id="rId8" imgW="46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4575" y="1085866"/>
                        <a:ext cx="907828" cy="539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83051" y="1148771"/>
            <a:ext cx="3733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//PQ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53435" y="1722823"/>
            <a:ext cx="1476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72648"/>
              </p:ext>
            </p:extLst>
          </p:nvPr>
        </p:nvGraphicFramePr>
        <p:xfrm>
          <a:off x="1663620" y="1669010"/>
          <a:ext cx="976085" cy="55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0" imgW="495000" imgH="279360" progId="Equation.DSMT4">
                  <p:embed/>
                </p:oleObj>
              </mc:Choice>
              <mc:Fallback>
                <p:oleObj name="Equation" r:id="rId10" imgW="495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63620" y="1669010"/>
                        <a:ext cx="976085" cy="55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687459" y="1756972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548083"/>
              </p:ext>
            </p:extLst>
          </p:nvPr>
        </p:nvGraphicFramePr>
        <p:xfrm>
          <a:off x="3286967" y="1643994"/>
          <a:ext cx="783603" cy="57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2" imgW="380880" imgH="279360" progId="Equation.DSMT4">
                  <p:embed/>
                </p:oleObj>
              </mc:Choice>
              <mc:Fallback>
                <p:oleObj name="Equation" r:id="rId12" imgW="380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86967" y="1643994"/>
                        <a:ext cx="783603" cy="574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070570" y="1801652"/>
            <a:ext cx="36808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Q//NP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4995" y="2349953"/>
            <a:ext cx="53591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NPQ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53435" y="3727936"/>
            <a:ext cx="12618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endParaRPr lang="en-US" sz="2400" b="1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06010" y="4285637"/>
            <a:ext cx="4027124" cy="2334129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49020" y="4444222"/>
            <a:ext cx="7563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04995" y="5105919"/>
            <a:ext cx="59993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72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7" grpId="0"/>
      <p:bldP spid="19" grpId="0"/>
      <p:bldP spid="21" grpId="0"/>
      <p:bldP spid="22" grpId="0"/>
      <p:bldP spid="23" grpId="0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9705" y="133966"/>
            <a:ext cx="6449704" cy="33091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472" y="651918"/>
            <a:ext cx="2238233" cy="508142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361" y="1160060"/>
            <a:ext cx="904875" cy="10001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86235" y="1160060"/>
            <a:ext cx="975480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</a:p>
          <a:p>
            <a:pPr marL="342900" indent="-342900">
              <a:buAutoNum type="alphaLcParenR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D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hay s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D; D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  <a:p>
            <a:pPr marL="342900" indent="-342900">
              <a:buAutoNum type="alphaLcParenR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AutoNum type="alphaLcParenR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A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O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C; O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69887"/>
              </p:ext>
            </p:extLst>
          </p:nvPr>
        </p:nvGraphicFramePr>
        <p:xfrm>
          <a:off x="4296232" y="2247142"/>
          <a:ext cx="685201" cy="41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6232" y="2247142"/>
                        <a:ext cx="685201" cy="411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548673"/>
              </p:ext>
            </p:extLst>
          </p:nvPr>
        </p:nvGraphicFramePr>
        <p:xfrm>
          <a:off x="5498270" y="2247141"/>
          <a:ext cx="761716" cy="48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419040" imgH="266400" progId="Equation.DSMT4">
                  <p:embed/>
                </p:oleObj>
              </mc:Choice>
              <mc:Fallback>
                <p:oleObj name="Equation" r:id="rId6" imgW="41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8270" y="2247141"/>
                        <a:ext cx="761716" cy="484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28858"/>
              </p:ext>
            </p:extLst>
          </p:nvPr>
        </p:nvGraphicFramePr>
        <p:xfrm>
          <a:off x="7413915" y="2291997"/>
          <a:ext cx="616596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380880" imgH="241200" progId="Equation.DSMT4">
                  <p:embed/>
                </p:oleObj>
              </mc:Choice>
              <mc:Fallback>
                <p:oleObj name="Equation" r:id="rId8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13915" y="2291997"/>
                        <a:ext cx="616596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9763"/>
              </p:ext>
            </p:extLst>
          </p:nvPr>
        </p:nvGraphicFramePr>
        <p:xfrm>
          <a:off x="6280410" y="2270643"/>
          <a:ext cx="691123" cy="43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368280" imgH="241200" progId="Equation.DSMT4">
                  <p:embed/>
                </p:oleObj>
              </mc:Choice>
              <mc:Fallback>
                <p:oleObj name="Equation" r:id="rId10" imgW="36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80410" y="2270643"/>
                        <a:ext cx="691123" cy="437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71533" y="3618924"/>
            <a:ext cx="4461601" cy="2307724"/>
          </a:xfrm>
          <a:prstGeom prst="rect">
            <a:avLst/>
          </a:prstGeom>
        </p:spPr>
      </p:pic>
      <p:pic>
        <p:nvPicPr>
          <p:cNvPr id="14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8411" y="3618923"/>
            <a:ext cx="2175650" cy="1940272"/>
          </a:xfrm>
          <a:prstGeom prst="rect">
            <a:avLst/>
          </a:prstGeom>
        </p:spPr>
      </p:pic>
      <p:pic>
        <p:nvPicPr>
          <p:cNvPr id="16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id="{D42EA4B8-7472-40A8-A81B-5ABE1CF440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62371" y="5709734"/>
            <a:ext cx="1647729" cy="92684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2730237" y="3915719"/>
            <a:ext cx="4036686" cy="1754326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marL="571500" indent="-571500" algn="ctr">
              <a:buFontTx/>
              <a:buChar char="-"/>
            </a:pPr>
            <a:r>
              <a:rPr lang="en-US" sz="36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HS</a:t>
            </a:r>
          </a:p>
          <a:p>
            <a:pPr marL="571500" indent="-571500" algn="ctr">
              <a:buFontTx/>
              <a:buChar char="-"/>
            </a:pPr>
            <a:r>
              <a:rPr lang="en-US" sz="36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6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600" b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901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9705" y="133966"/>
            <a:ext cx="6449704" cy="33091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742" y="635788"/>
            <a:ext cx="7814481" cy="557146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514350" indent="-514350">
              <a:buAutoNum type="alphaLcParenR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B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//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D//BC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//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D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DC (SLT)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//B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DB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BC ( SLT) </a:t>
            </a:r>
          </a:p>
          <a:p>
            <a:pPr marL="0" indent="0">
              <a:buNone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D = 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D (g-c-g)</a:t>
            </a:r>
          </a:p>
          <a:p>
            <a:pPr>
              <a:buFont typeface="Symbol" panose="05050102010706020507" pitchFamily="18" charset="2"/>
              <a:buChar char="Þ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 = 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D = BC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D =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D (g-c-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Symbol" panose="05050102010706020507" pitchFamily="18" charset="2"/>
              <a:buChar char="Þ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AB = DCB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CD = 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 (c-g-c)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DC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AB = 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CD (g-c-g) 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OA = O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B = OD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1932" y="1951834"/>
            <a:ext cx="4356528" cy="2805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432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9705" y="133966"/>
            <a:ext cx="6449704" cy="33091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736" y="1621838"/>
            <a:ext cx="863884" cy="985315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1460340" y="1621838"/>
            <a:ext cx="9425577" cy="359936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flipH="1">
            <a:off x="468800" y="637516"/>
            <a:ext cx="4608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306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</TotalTime>
  <Words>1258</Words>
  <Application>Microsoft Office PowerPoint</Application>
  <PresentationFormat>Widescreen</PresentationFormat>
  <Paragraphs>146</Paragraphs>
  <Slides>22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Calibri</vt:lpstr>
      <vt:lpstr>Calibri Light</vt:lpstr>
      <vt:lpstr>Roboto</vt:lpstr>
      <vt:lpstr>Rockwell</vt:lpstr>
      <vt:lpstr>Symbol</vt:lpstr>
      <vt:lpstr>Tahoma</vt:lpstr>
      <vt:lpstr>Times New Roman</vt:lpstr>
      <vt:lpstr>Office Theme</vt:lpstr>
      <vt:lpstr>Equation</vt:lpstr>
      <vt:lpstr>PowerPoint Presentation</vt:lpstr>
      <vt:lpstr>§4: HÌNH BÌNH HÀNH</vt:lpstr>
      <vt:lpstr>PowerPoint Presentation</vt:lpstr>
      <vt:lpstr>Bài 4: HÌNH BÌNH HÀNH</vt:lpstr>
      <vt:lpstr>Bài 4: HÌNH BÌNH HÀNH</vt:lpstr>
      <vt:lpstr>Bài 4: HÌNH BÌNH HÀNH</vt:lpstr>
      <vt:lpstr>Bài 4: HÌNH BÌNH HÀNH</vt:lpstr>
      <vt:lpstr>Bài 4: HÌNH BÌNH HÀNH</vt:lpstr>
      <vt:lpstr>Bài 4: HÌNH BÌNH HÀNH</vt:lpstr>
      <vt:lpstr>Bài 4: HÌNH BÌNH HÀNH</vt:lpstr>
      <vt:lpstr>Bài 4: HÌNH BÌNH HÀNH</vt:lpstr>
      <vt:lpstr>Bài 4: HÌNH BÌNH HÀNH</vt:lpstr>
      <vt:lpstr>Bài 4: HÌNH BÌNH HÀNH</vt:lpstr>
      <vt:lpstr>Bài 4: HÌNH BÌNH HÀ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4: HÌNH BÌNH HÀNH</vt:lpstr>
      <vt:lpstr>PowerPoint Presentation</vt:lpstr>
      <vt:lpstr>Cảm ơn các con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o hong lien</dc:creator>
  <cp:lastModifiedBy>dao hong lien</cp:lastModifiedBy>
  <cp:revision>26</cp:revision>
  <dcterms:created xsi:type="dcterms:W3CDTF">2023-08-12T03:08:09Z</dcterms:created>
  <dcterms:modified xsi:type="dcterms:W3CDTF">2023-08-14T01:46:29Z</dcterms:modified>
</cp:coreProperties>
</file>